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6C7383" w:rsidRPr="00B44C40" w14:paraId="05C7D577" w14:textId="77777777" w:rsidTr="009F13D1">
        <w:trPr>
          <w:trHeight w:val="13271"/>
        </w:trPr>
        <w:tc>
          <w:tcPr>
            <w:tcW w:w="8789" w:type="dxa"/>
          </w:tcPr>
          <w:p w14:paraId="339DC03E" w14:textId="77777777" w:rsidR="006C7383" w:rsidRPr="00B44C40" w:rsidRDefault="006C7383" w:rsidP="009F13D1">
            <w:pPr>
              <w:spacing w:after="120"/>
              <w:jc w:val="center"/>
              <w:rPr>
                <w:rFonts w:ascii="宋体" w:hAnsi="宋体"/>
                <w:b/>
                <w:spacing w:val="20"/>
                <w:sz w:val="30"/>
                <w:u w:val="single"/>
              </w:rPr>
            </w:pPr>
            <w:r w:rsidRPr="00B44C40">
              <w:rPr>
                <w:rFonts w:ascii="宋体" w:hAnsi="宋体" w:hint="eastAsia"/>
                <w:b/>
                <w:spacing w:val="20"/>
                <w:sz w:val="30"/>
                <w:u w:val="single"/>
              </w:rPr>
              <w:t>清华大学本科生考试试题专用纸</w:t>
            </w:r>
          </w:p>
          <w:p w14:paraId="45E4C74A" w14:textId="1FC4D039" w:rsidR="006C7383" w:rsidRPr="00B44C40" w:rsidRDefault="008B54C5" w:rsidP="009F13D1">
            <w:pPr>
              <w:rPr>
                <w:rFonts w:ascii="宋体" w:hAnsi="宋体"/>
                <w:sz w:val="24"/>
              </w:rPr>
            </w:pPr>
            <w:r w:rsidRPr="00B44C40">
              <w:rPr>
                <w:rFonts w:ascii="宋体" w:hAnsi="宋体" w:hint="eastAsia"/>
                <w:sz w:val="24"/>
              </w:rPr>
              <w:t xml:space="preserve">     </w:t>
            </w:r>
            <w:r w:rsidR="006C7383" w:rsidRPr="00B44C40">
              <w:rPr>
                <w:rFonts w:ascii="宋体" w:hAnsi="宋体" w:hint="eastAsia"/>
                <w:sz w:val="24"/>
              </w:rPr>
              <w:t xml:space="preserve">考试课程   </w:t>
            </w:r>
            <w:r w:rsidR="006C7383" w:rsidRPr="00B44C40">
              <w:rPr>
                <w:rFonts w:ascii="宋体" w:hAnsi="宋体" w:hint="eastAsia"/>
                <w:b/>
                <w:sz w:val="24"/>
                <w:szCs w:val="24"/>
              </w:rPr>
              <w:t>微积分A</w:t>
            </w:r>
            <w:r w:rsidR="008A2DBD" w:rsidRPr="00B44C40">
              <w:rPr>
                <w:rFonts w:ascii="宋体" w:hAnsi="宋体" w:hint="eastAsia"/>
                <w:b/>
                <w:sz w:val="24"/>
                <w:szCs w:val="24"/>
              </w:rPr>
              <w:t>(2</w:t>
            </w:r>
            <w:r w:rsidR="004102BC" w:rsidRPr="00B44C40">
              <w:rPr>
                <w:rFonts w:ascii="宋体" w:hAnsi="宋体" w:hint="eastAsia"/>
                <w:b/>
                <w:sz w:val="24"/>
                <w:szCs w:val="24"/>
              </w:rPr>
              <w:t>)</w:t>
            </w:r>
            <w:r w:rsidR="006C7383" w:rsidRPr="00B44C40">
              <w:rPr>
                <w:rFonts w:ascii="宋体" w:hAnsi="宋体" w:hint="eastAsia"/>
                <w:sz w:val="24"/>
              </w:rPr>
              <w:t xml:space="preserve">  </w:t>
            </w:r>
            <w:r w:rsidR="00F556DF" w:rsidRPr="00B44C40">
              <w:rPr>
                <w:rFonts w:ascii="宋体" w:hAnsi="宋体" w:hint="eastAsia"/>
                <w:b/>
                <w:bCs/>
                <w:color w:val="FF0000"/>
                <w:sz w:val="44"/>
                <w:szCs w:val="44"/>
              </w:rPr>
              <w:t>样卷</w:t>
            </w:r>
            <w:r w:rsidR="006C7383" w:rsidRPr="00B44C40">
              <w:rPr>
                <w:rFonts w:ascii="宋体" w:hAnsi="宋体" w:hint="eastAsia"/>
                <w:sz w:val="24"/>
              </w:rPr>
              <w:t xml:space="preserve">   (A)    </w:t>
            </w:r>
            <w:r w:rsidRPr="00B44C40">
              <w:rPr>
                <w:rFonts w:ascii="宋体" w:hAnsi="宋体" w:hint="eastAsia"/>
                <w:sz w:val="24"/>
              </w:rPr>
              <w:t xml:space="preserve"> </w:t>
            </w:r>
            <w:r w:rsidR="00882ED3" w:rsidRPr="00B44C40">
              <w:rPr>
                <w:rFonts w:ascii="宋体" w:hAnsi="宋体"/>
                <w:sz w:val="24"/>
              </w:rPr>
              <w:t xml:space="preserve"> </w:t>
            </w:r>
          </w:p>
          <w:p w14:paraId="74BE47A2" w14:textId="77777777" w:rsidR="00742E69" w:rsidRPr="00B44C40" w:rsidRDefault="006C7383" w:rsidP="00E31BC0">
            <w:pPr>
              <w:spacing w:beforeLines="50" w:before="156" w:line="360" w:lineRule="auto"/>
              <w:rPr>
                <w:rFonts w:ascii="宋体" w:hAnsi="宋体"/>
                <w:b/>
                <w:szCs w:val="21"/>
                <w:u w:val="single"/>
              </w:rPr>
            </w:pPr>
            <w:r w:rsidRPr="00B44C40">
              <w:rPr>
                <w:rFonts w:ascii="宋体" w:hAnsi="宋体" w:hint="eastAsia"/>
                <w:b/>
                <w:szCs w:val="21"/>
              </w:rPr>
              <w:t>系名</w:t>
            </w:r>
            <w:r w:rsidRPr="00B44C40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  </w:t>
            </w:r>
            <w:r w:rsidRPr="00B44C40">
              <w:rPr>
                <w:rFonts w:ascii="宋体" w:hAnsi="宋体" w:hint="eastAsia"/>
                <w:b/>
                <w:szCs w:val="21"/>
              </w:rPr>
              <w:t xml:space="preserve">  班级</w:t>
            </w:r>
            <w:r w:rsidRPr="00B44C40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</w:t>
            </w:r>
            <w:r w:rsidRPr="00B44C40">
              <w:rPr>
                <w:rFonts w:ascii="宋体" w:hAnsi="宋体" w:hint="eastAsia"/>
                <w:b/>
                <w:szCs w:val="21"/>
              </w:rPr>
              <w:t xml:space="preserve"> 姓名</w:t>
            </w:r>
            <w:r w:rsidRPr="00B44C40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</w:t>
            </w:r>
            <w:r w:rsidRPr="00B44C40">
              <w:rPr>
                <w:rFonts w:ascii="宋体" w:hAnsi="宋体" w:hint="eastAsia"/>
                <w:b/>
                <w:szCs w:val="21"/>
              </w:rPr>
              <w:t xml:space="preserve">  学号</w:t>
            </w:r>
            <w:r w:rsidRPr="00B44C40">
              <w:rPr>
                <w:rFonts w:ascii="宋体" w:hAnsi="宋体" w:hint="eastAsia"/>
                <w:b/>
                <w:szCs w:val="21"/>
                <w:u w:val="single"/>
              </w:rPr>
              <w:t xml:space="preserve">            </w:t>
            </w:r>
          </w:p>
          <w:p w14:paraId="0C77A864" w14:textId="7C5D6BCA" w:rsidR="00B56896" w:rsidRPr="00B44C40" w:rsidRDefault="00B56896" w:rsidP="00B56896">
            <w:pPr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1.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126B12" w:rsidRPr="00B44C40">
              <w:rPr>
                <w:rFonts w:ascii="宋体" w:hAnsi="宋体" w:hint="eastAsia"/>
                <w:szCs w:val="21"/>
              </w:rPr>
              <w:t>求</w:t>
            </w:r>
            <w:r w:rsidR="00126B12" w:rsidRPr="00A74530">
              <w:rPr>
                <w:rFonts w:ascii="宋体" w:hAnsi="宋体"/>
                <w:position w:val="-18"/>
              </w:rPr>
              <w:object w:dxaOrig="2659" w:dyaOrig="480" w14:anchorId="477206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.05pt;height:24.95pt" o:ole="">
                  <v:imagedata r:id="rId7" o:title=""/>
                </v:shape>
                <o:OLEObject Type="Embed" ProgID="Equation.DSMT4" ShapeID="_x0000_i1025" DrawAspect="Content" ObjectID="_1775160910" r:id="rId8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5A850FA8" w14:textId="6EB6F5F8" w:rsidR="00AD6319" w:rsidRPr="00B44C40" w:rsidRDefault="00B56896" w:rsidP="00126B12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</w:rPr>
              <w:t>解：</w:t>
            </w:r>
            <w:r w:rsidR="00126B12" w:rsidRPr="00126B12">
              <w:rPr>
                <w:rFonts w:ascii="宋体" w:hAnsi="宋体"/>
                <w:position w:val="-30"/>
              </w:rPr>
              <w:object w:dxaOrig="5780" w:dyaOrig="639" w14:anchorId="607F59AF">
                <v:shape id="_x0000_i1026" type="#_x0000_t75" style="width:287.55pt;height:33.55pt" o:ole="">
                  <v:imagedata r:id="rId9" o:title=""/>
                </v:shape>
                <o:OLEObject Type="Embed" ProgID="Equation.DSMT4" ShapeID="_x0000_i1026" DrawAspect="Content" ObjectID="_1775160911" r:id="rId10"/>
              </w:object>
            </w:r>
            <w:r w:rsidR="00126B12">
              <w:rPr>
                <w:rFonts w:ascii="宋体" w:hAnsi="宋体" w:hint="eastAsia"/>
              </w:rPr>
              <w:t>。</w:t>
            </w:r>
          </w:p>
          <w:p w14:paraId="4554DCA1" w14:textId="77777777" w:rsidR="00B56896" w:rsidRPr="00B44C40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546EF419" w14:textId="4F9148E1" w:rsidR="00B56896" w:rsidRPr="00B44C40" w:rsidRDefault="00B56896" w:rsidP="00B5689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2.</w:t>
            </w:r>
            <w:r w:rsidRPr="00B44C40">
              <w:rPr>
                <w:rFonts w:ascii="宋体" w:hAnsi="宋体"/>
                <w:szCs w:val="21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求</w:t>
            </w:r>
            <w:r w:rsidRPr="00B44C40">
              <w:rPr>
                <w:rFonts w:ascii="宋体" w:hAnsi="宋体" w:hint="eastAsia"/>
                <w:szCs w:val="21"/>
              </w:rPr>
              <w:t>幂级数</w:t>
            </w:r>
            <w:r w:rsidRPr="00B44C40">
              <w:rPr>
                <w:rFonts w:ascii="宋体" w:hAnsi="宋体"/>
                <w:position w:val="-26"/>
              </w:rPr>
              <w:object w:dxaOrig="1120" w:dyaOrig="639" w14:anchorId="39F434B1">
                <v:shape id="_x0000_i1027" type="#_x0000_t75" style="width:55.45pt;height:33.55pt" o:ole="">
                  <v:imagedata r:id="rId11" o:title=""/>
                </v:shape>
                <o:OLEObject Type="Embed" ProgID="Equation.DSMT4" ShapeID="_x0000_i1027" DrawAspect="Content" ObjectID="_1775160912" r:id="rId12"/>
              </w:object>
            </w:r>
            <w:r w:rsidRPr="00B44C40">
              <w:rPr>
                <w:rFonts w:ascii="宋体" w:hAnsi="宋体" w:hint="eastAsia"/>
                <w:szCs w:val="21"/>
              </w:rPr>
              <w:t>的收敛半径</w:t>
            </w:r>
            <w:r w:rsidR="00882ED3" w:rsidRPr="00B44C40">
              <w:rPr>
                <w:rFonts w:ascii="宋体" w:hAnsi="宋体"/>
                <w:position w:val="-4"/>
              </w:rPr>
              <w:object w:dxaOrig="220" w:dyaOrig="240" w14:anchorId="00F36F0C">
                <v:shape id="_x0000_i1028" type="#_x0000_t75" style="width:11.05pt;height:12.6pt" o:ole="">
                  <v:imagedata r:id="rId13" o:title=""/>
                </v:shape>
                <o:OLEObject Type="Embed" ProgID="Equation.DSMT4" ShapeID="_x0000_i1028" DrawAspect="Content" ObjectID="_1775160913" r:id="rId14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3F9746D0" w14:textId="46C1D3AA" w:rsidR="00B56896" w:rsidRPr="00B44C40" w:rsidRDefault="00B56896" w:rsidP="00B5689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解</w:t>
            </w:r>
            <w:r w:rsidR="00882ED3" w:rsidRPr="00B44C40">
              <w:rPr>
                <w:rFonts w:ascii="宋体" w:hAnsi="宋体" w:hint="eastAsia"/>
                <w:szCs w:val="21"/>
              </w:rPr>
              <w:t>：</w:t>
            </w:r>
            <w:r w:rsidRPr="00B44C40">
              <w:rPr>
                <w:rFonts w:ascii="宋体" w:hAnsi="宋体"/>
                <w:position w:val="-28"/>
              </w:rPr>
              <w:object w:dxaOrig="2480" w:dyaOrig="680" w14:anchorId="6896432A">
                <v:shape id="_x0000_i1029" type="#_x0000_t75" style="width:123pt;height:35.55pt" o:ole="">
                  <v:imagedata r:id="rId15" o:title=""/>
                </v:shape>
                <o:OLEObject Type="Embed" ProgID="Equation.DSMT4" ShapeID="_x0000_i1029" DrawAspect="Content" ObjectID="_1775160914" r:id="rId16"/>
              </w:object>
            </w:r>
            <w:r w:rsidRPr="00B44C40">
              <w:rPr>
                <w:rFonts w:ascii="宋体" w:hAnsi="宋体" w:hint="eastAsia"/>
                <w:szCs w:val="21"/>
              </w:rPr>
              <w:t>，所以收敛半径</w:t>
            </w:r>
            <w:r w:rsidRPr="00B44C40">
              <w:rPr>
                <w:rFonts w:ascii="宋体" w:hAnsi="宋体"/>
                <w:position w:val="-22"/>
              </w:rPr>
              <w:object w:dxaOrig="800" w:dyaOrig="560" w14:anchorId="679B8C6E">
                <v:shape id="_x0000_i1030" type="#_x0000_t75" style="width:39.55pt;height:29.6pt" o:ole="">
                  <v:imagedata r:id="rId17" o:title=""/>
                </v:shape>
                <o:OLEObject Type="Embed" ProgID="Equation.DSMT4" ShapeID="_x0000_i1030" DrawAspect="Content" ObjectID="_1775160915" r:id="rId18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3162EE27" w14:textId="333A854E" w:rsidR="00B56896" w:rsidRPr="00B44C40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</w:p>
          <w:p w14:paraId="625AF55F" w14:textId="6F406875" w:rsidR="00B56896" w:rsidRPr="00B44C40" w:rsidRDefault="00B56896" w:rsidP="00B56896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</w:rPr>
              <w:t>3.</w:t>
            </w:r>
            <w:r w:rsidR="00882ED3" w:rsidRPr="00B44C40">
              <w:rPr>
                <w:rFonts w:ascii="宋体" w:hAnsi="宋体" w:hint="eastAsia"/>
                <w:szCs w:val="21"/>
              </w:rPr>
              <w:t xml:space="preserve"> （4分）</w:t>
            </w:r>
            <w:r w:rsidRPr="00B44C40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求</w:t>
            </w:r>
            <w:r w:rsidR="00882ED3" w:rsidRPr="00B44C40">
              <w:rPr>
                <w:rFonts w:ascii="宋体" w:hAnsi="宋体"/>
                <w:position w:val="-26"/>
                <w:szCs w:val="21"/>
              </w:rPr>
              <w:object w:dxaOrig="1840" w:dyaOrig="639" w14:anchorId="73068460">
                <v:shape id="_x0000_i1031" type="#_x0000_t75" style="width:92.1pt;height:32pt" o:ole="">
                  <v:imagedata r:id="rId19" o:title=""/>
                </v:shape>
                <o:OLEObject Type="Embed" ProgID="Equation.DSMT4" ShapeID="_x0000_i1031" DrawAspect="Content" ObjectID="_1775160916" r:id="rId20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568415ED" w14:textId="77777777" w:rsidR="00B56896" w:rsidRPr="00B44C40" w:rsidRDefault="00B56896" w:rsidP="00B56896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解：</w:t>
            </w:r>
            <w:r w:rsidRPr="00B44C40">
              <w:rPr>
                <w:rFonts w:ascii="宋体" w:hAnsi="宋体"/>
                <w:position w:val="-10"/>
                <w:szCs w:val="21"/>
              </w:rPr>
              <w:object w:dxaOrig="4520" w:dyaOrig="340" w14:anchorId="5C114C36">
                <v:shape id="_x0000_i1032" type="#_x0000_t75" style="width:225.95pt;height:17pt" o:ole="">
                  <v:imagedata r:id="rId21" o:title=""/>
                </v:shape>
                <o:OLEObject Type="Embed" ProgID="Equation.DSMT4" ShapeID="_x0000_i1032" DrawAspect="Content" ObjectID="_1775160917" r:id="rId22"/>
              </w:object>
            </w:r>
            <w:r w:rsidRPr="00B44C40">
              <w:rPr>
                <w:rFonts w:ascii="宋体" w:hAnsi="宋体" w:hint="eastAsia"/>
                <w:szCs w:val="21"/>
              </w:rPr>
              <w:t>，所以</w:t>
            </w:r>
          </w:p>
          <w:p w14:paraId="244A0BD4" w14:textId="45E1A912" w:rsidR="00B56896" w:rsidRPr="00B44C40" w:rsidRDefault="00B56896" w:rsidP="00B56896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position w:val="-30"/>
                <w:szCs w:val="21"/>
              </w:rPr>
              <w:object w:dxaOrig="2060" w:dyaOrig="700" w14:anchorId="1EA59ED8">
                <v:shape id="_x0000_i1033" type="#_x0000_t75" style="width:102.9pt;height:34.9pt" o:ole="">
                  <v:imagedata r:id="rId23" o:title=""/>
                </v:shape>
                <o:OLEObject Type="Embed" ProgID="Equation.DSMT4" ShapeID="_x0000_i1033" DrawAspect="Content" ObjectID="_1775160918" r:id="rId24"/>
              </w:object>
            </w:r>
            <w:r w:rsidR="001064D2">
              <w:rPr>
                <w:rFonts w:ascii="宋体" w:hAnsi="宋体" w:hint="eastAsia"/>
                <w:szCs w:val="21"/>
              </w:rPr>
              <w:t>，</w:t>
            </w:r>
            <w:r w:rsidR="001064D2" w:rsidRPr="00B44C40">
              <w:rPr>
                <w:rFonts w:ascii="宋体" w:hAnsi="宋体"/>
                <w:position w:val="-28"/>
                <w:szCs w:val="21"/>
              </w:rPr>
              <w:object w:dxaOrig="2180" w:dyaOrig="660" w14:anchorId="1FDFA362">
                <v:shape id="_x0000_i1034" type="#_x0000_t75" style="width:109.1pt;height:32.9pt" o:ole="">
                  <v:imagedata r:id="rId25" o:title=""/>
                </v:shape>
                <o:OLEObject Type="Embed" ProgID="Equation.DSMT4" ShapeID="_x0000_i1034" DrawAspect="Content" ObjectID="_1775160919" r:id="rId26"/>
              </w:object>
            </w:r>
            <w:r w:rsidR="001064D2">
              <w:rPr>
                <w:rFonts w:ascii="宋体" w:hAnsi="宋体" w:hint="eastAsia"/>
                <w:szCs w:val="21"/>
              </w:rPr>
              <w:t>。</w:t>
            </w:r>
          </w:p>
          <w:p w14:paraId="66EF6CF3" w14:textId="77777777" w:rsidR="00B56896" w:rsidRPr="00B44C40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1F71201B" w14:textId="05FADC61" w:rsidR="00C85156" w:rsidRPr="00B44C40" w:rsidRDefault="00B56896" w:rsidP="00C8515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4.</w:t>
            </w:r>
            <w:r w:rsidR="00C85156" w:rsidRPr="00B44C40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C85156" w:rsidRPr="00B44C40">
              <w:rPr>
                <w:rFonts w:ascii="宋体" w:hAnsi="宋体" w:hint="eastAsia"/>
                <w:szCs w:val="21"/>
              </w:rPr>
              <w:t>设</w:t>
            </w:r>
            <w:r w:rsidR="00C85156" w:rsidRPr="00B44C40">
              <w:rPr>
                <w:rFonts w:ascii="宋体" w:hAnsi="宋体"/>
                <w:position w:val="-10"/>
              </w:rPr>
              <w:object w:dxaOrig="1939" w:dyaOrig="340" w14:anchorId="1430F471">
                <v:shape id="_x0000_i1035" type="#_x0000_t75" style="width:96.05pt;height:18.1pt" o:ole="">
                  <v:imagedata r:id="rId27" o:title=""/>
                </v:shape>
                <o:OLEObject Type="Embed" ProgID="Equation.DSMT4" ShapeID="_x0000_i1035" DrawAspect="Content" ObjectID="_1775160920" r:id="rId28"/>
              </w:object>
            </w:r>
            <w:r w:rsidR="00C85156" w:rsidRPr="00B44C40">
              <w:rPr>
                <w:rFonts w:ascii="宋体" w:hAnsi="宋体" w:hint="eastAsia"/>
                <w:szCs w:val="21"/>
              </w:rPr>
              <w:t>，其中</w:t>
            </w:r>
            <w:r w:rsidR="00C85156" w:rsidRPr="00B44C40">
              <w:rPr>
                <w:rFonts w:ascii="宋体" w:hAnsi="宋体"/>
                <w:position w:val="-10"/>
              </w:rPr>
              <w:object w:dxaOrig="1860" w:dyaOrig="300" w14:anchorId="351E5178">
                <v:shape id="_x0000_i1036" type="#_x0000_t75" style="width:92.55pt;height:15.9pt" o:ole="">
                  <v:imagedata r:id="rId29" o:title=""/>
                </v:shape>
                <o:OLEObject Type="Embed" ProgID="Equation.DSMT4" ShapeID="_x0000_i1036" DrawAspect="Content" ObjectID="_1775160921" r:id="rId30"/>
              </w:object>
            </w:r>
            <w:r w:rsidR="00C85156" w:rsidRPr="00B44C40">
              <w:rPr>
                <w:rFonts w:ascii="宋体" w:hAnsi="宋体" w:hint="eastAsia"/>
                <w:szCs w:val="21"/>
              </w:rPr>
              <w:t>，</w:t>
            </w:r>
            <w:r w:rsidR="00882ED3" w:rsidRPr="00B44C40">
              <w:rPr>
                <w:rFonts w:ascii="宋体" w:hAnsi="宋体" w:hint="eastAsia"/>
                <w:szCs w:val="21"/>
              </w:rPr>
              <w:t>求</w:t>
            </w:r>
            <w:r w:rsidR="00882ED3" w:rsidRPr="00B44C40">
              <w:rPr>
                <w:rFonts w:ascii="宋体" w:hAnsi="宋体"/>
                <w:position w:val="-16"/>
              </w:rPr>
              <w:object w:dxaOrig="600" w:dyaOrig="380" w14:anchorId="672827D5">
                <v:shape id="_x0000_i1037" type="#_x0000_t75" style="width:29.6pt;height:20.1pt" o:ole="">
                  <v:imagedata r:id="rId31" o:title=""/>
                </v:shape>
                <o:OLEObject Type="Embed" ProgID="Equation.DSMT4" ShapeID="_x0000_i1037" DrawAspect="Content" ObjectID="_1775160922" r:id="rId32"/>
              </w:object>
            </w:r>
            <w:r w:rsidR="00C85156" w:rsidRPr="00B44C40">
              <w:rPr>
                <w:rFonts w:ascii="宋体" w:hAnsi="宋体" w:hint="eastAsia"/>
                <w:szCs w:val="21"/>
              </w:rPr>
              <w:t>。</w:t>
            </w:r>
          </w:p>
          <w:p w14:paraId="51E97A2F" w14:textId="77777777" w:rsidR="00C85156" w:rsidRPr="00B44C40" w:rsidRDefault="00C85156" w:rsidP="00C8515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解：方法一：代入法</w:t>
            </w:r>
          </w:p>
          <w:p w14:paraId="050136C4" w14:textId="77777777" w:rsidR="00C85156" w:rsidRPr="00B44C40" w:rsidRDefault="00C85156" w:rsidP="00C8515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position w:val="-10"/>
              </w:rPr>
              <w:object w:dxaOrig="5000" w:dyaOrig="340" w14:anchorId="0A8CFBE9">
                <v:shape id="_x0000_i1038" type="#_x0000_t75" style="width:248pt;height:18.1pt" o:ole="">
                  <v:imagedata r:id="rId33" o:title=""/>
                </v:shape>
                <o:OLEObject Type="Embed" ProgID="Equation.DSMT4" ShapeID="_x0000_i1038" DrawAspect="Content" ObjectID="_1775160923" r:id="rId34"/>
              </w:object>
            </w:r>
          </w:p>
          <w:p w14:paraId="1A9EC0F1" w14:textId="77777777" w:rsidR="00C85156" w:rsidRPr="00B44C40" w:rsidRDefault="00C85156" w:rsidP="00C85156">
            <w:pPr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 xml:space="preserve">         </w:t>
            </w:r>
            <w:r w:rsidRPr="00B44C40">
              <w:rPr>
                <w:rFonts w:ascii="宋体" w:hAnsi="宋体"/>
                <w:position w:val="-10"/>
              </w:rPr>
              <w:object w:dxaOrig="2659" w:dyaOrig="340" w14:anchorId="5DA8D1D7">
                <v:shape id="_x0000_i1039" type="#_x0000_t75" style="width:132.95pt;height:17pt" o:ole="">
                  <v:imagedata r:id="rId35" o:title=""/>
                </v:shape>
                <o:OLEObject Type="Embed" ProgID="Equation.DSMT4" ShapeID="_x0000_i1039" DrawAspect="Content" ObjectID="_1775160924" r:id="rId36"/>
              </w:object>
            </w:r>
            <w:r w:rsidRPr="00B44C40">
              <w:rPr>
                <w:rFonts w:ascii="宋体" w:hAnsi="宋体" w:hint="eastAsia"/>
              </w:rPr>
              <w:t>，</w:t>
            </w:r>
          </w:p>
          <w:p w14:paraId="575C98D1" w14:textId="77777777" w:rsidR="00C85156" w:rsidRPr="00B44C40" w:rsidRDefault="00C85156" w:rsidP="00C8515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</w:rPr>
              <w:tab/>
            </w:r>
            <w:r w:rsidRPr="00B44C40">
              <w:rPr>
                <w:rFonts w:ascii="宋体" w:hAnsi="宋体"/>
              </w:rPr>
              <w:tab/>
            </w:r>
            <w:r w:rsidRPr="00B44C40">
              <w:rPr>
                <w:rFonts w:ascii="宋体" w:hAnsi="宋体"/>
                <w:position w:val="-54"/>
              </w:rPr>
              <w:object w:dxaOrig="4599" w:dyaOrig="1180" w14:anchorId="308707CA">
                <v:shape id="_x0000_i1040" type="#_x0000_t75" style="width:228.15pt;height:62.05pt" o:ole="">
                  <v:imagedata r:id="rId37" o:title=""/>
                </v:shape>
                <o:OLEObject Type="Embed" ProgID="Equation.DSMT4" ShapeID="_x0000_i1040" DrawAspect="Content" ObjectID="_1775160925" r:id="rId38"/>
              </w:object>
            </w:r>
          </w:p>
          <w:p w14:paraId="165F7DC5" w14:textId="2772F09D" w:rsidR="00C85156" w:rsidRPr="00B44C40" w:rsidRDefault="00C85156" w:rsidP="00C8515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position w:val="-34"/>
              </w:rPr>
              <w:object w:dxaOrig="5140" w:dyaOrig="780" w14:anchorId="47428C53">
                <v:shape id="_x0000_i1041" type="#_x0000_t75" style="width:254.85pt;height:41.1pt" o:ole="">
                  <v:imagedata r:id="rId39" o:title=""/>
                </v:shape>
                <o:OLEObject Type="Embed" ProgID="Equation.DSMT4" ShapeID="_x0000_i1041" DrawAspect="Content" ObjectID="_1775160926" r:id="rId40"/>
              </w:object>
            </w:r>
          </w:p>
          <w:p w14:paraId="68689AFF" w14:textId="7F857200" w:rsidR="00C85156" w:rsidRPr="00B44C40" w:rsidRDefault="00C85156" w:rsidP="00C8515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</w:p>
          <w:p w14:paraId="100F1DD4" w14:textId="77777777" w:rsidR="00C85156" w:rsidRPr="00B44C40" w:rsidRDefault="00C85156" w:rsidP="00C8515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方法二：复合函数求偏导</w:t>
            </w:r>
          </w:p>
          <w:p w14:paraId="596BAC60" w14:textId="77777777" w:rsidR="00501A7F" w:rsidRPr="00B44C40" w:rsidRDefault="00C85156" w:rsidP="00C85156">
            <w:pPr>
              <w:rPr>
                <w:rFonts w:ascii="宋体" w:hAnsi="宋体"/>
              </w:rPr>
            </w:pPr>
            <w:r w:rsidRPr="00B44C40">
              <w:rPr>
                <w:rFonts w:ascii="宋体" w:hAnsi="宋体"/>
                <w:szCs w:val="21"/>
              </w:rPr>
              <w:lastRenderedPageBreak/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position w:val="-88"/>
              </w:rPr>
              <w:object w:dxaOrig="5179" w:dyaOrig="1880" w14:anchorId="3EA03E41">
                <v:shape id="_x0000_i1042" type="#_x0000_t75" style="width:256.85pt;height:98.5pt" o:ole="">
                  <v:imagedata r:id="rId41" o:title=""/>
                </v:shape>
                <o:OLEObject Type="Embed" ProgID="Equation.DSMT4" ShapeID="_x0000_i1042" DrawAspect="Content" ObjectID="_1775160927" r:id="rId42"/>
              </w:object>
            </w:r>
          </w:p>
          <w:p w14:paraId="2EF804CA" w14:textId="6F8EEECA" w:rsidR="00C85156" w:rsidRPr="00B44C40" w:rsidRDefault="00501A7F" w:rsidP="00501A7F">
            <w:pPr>
              <w:ind w:firstLineChars="400" w:firstLine="84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position w:val="-34"/>
              </w:rPr>
              <w:object w:dxaOrig="5140" w:dyaOrig="780" w14:anchorId="75FB6D6F">
                <v:shape id="_x0000_i1043" type="#_x0000_t75" style="width:254.85pt;height:41.1pt" o:ole="">
                  <v:imagedata r:id="rId39" o:title=""/>
                </v:shape>
                <o:OLEObject Type="Embed" ProgID="Equation.DSMT4" ShapeID="_x0000_i1043" DrawAspect="Content" ObjectID="_1775160928" r:id="rId43"/>
              </w:object>
            </w:r>
          </w:p>
          <w:p w14:paraId="548F47A3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6C19C811" w14:textId="5320640C" w:rsidR="00094585" w:rsidRPr="00B44C40" w:rsidRDefault="00F72CE5" w:rsidP="00094585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5.</w:t>
            </w:r>
            <w:r w:rsidR="00094585" w:rsidRPr="00B44C40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094585" w:rsidRPr="00B44C40">
              <w:rPr>
                <w:rFonts w:ascii="宋体" w:hAnsi="宋体" w:hint="eastAsia"/>
                <w:szCs w:val="21"/>
              </w:rPr>
              <w:t>设</w:t>
            </w:r>
            <w:r w:rsidR="00094585" w:rsidRPr="00B44C40">
              <w:rPr>
                <w:rFonts w:ascii="宋体" w:hAnsi="宋体"/>
                <w:position w:val="-10"/>
              </w:rPr>
              <w:object w:dxaOrig="720" w:dyaOrig="340" w14:anchorId="549150BA">
                <v:shape id="_x0000_i1044" type="#_x0000_t75" style="width:35.55pt;height:18.1pt" o:ole="">
                  <v:imagedata r:id="rId44" o:title=""/>
                </v:shape>
                <o:OLEObject Type="Embed" ProgID="Equation.DSMT4" ShapeID="_x0000_i1044" DrawAspect="Content" ObjectID="_1775160929" r:id="rId45"/>
              </w:object>
            </w:r>
            <w:r w:rsidR="00094585" w:rsidRPr="00B44C40">
              <w:rPr>
                <w:rFonts w:ascii="宋体" w:hAnsi="宋体" w:hint="eastAsia"/>
                <w:szCs w:val="21"/>
              </w:rPr>
              <w:t>，</w:t>
            </w:r>
            <w:r w:rsidR="00094585" w:rsidRPr="00B44C40">
              <w:rPr>
                <w:rFonts w:ascii="宋体" w:hAnsi="宋体"/>
                <w:position w:val="-22"/>
              </w:rPr>
              <w:object w:dxaOrig="1340" w:dyaOrig="560" w14:anchorId="65D2D279">
                <v:shape id="_x0000_i1045" type="#_x0000_t75" style="width:66.5pt;height:29.6pt" o:ole="">
                  <v:imagedata r:id="rId46" o:title=""/>
                </v:shape>
                <o:OLEObject Type="Embed" ProgID="Equation.DSMT4" ShapeID="_x0000_i1045" DrawAspect="Content" ObjectID="_1775160930" r:id="rId47"/>
              </w:object>
            </w:r>
            <w:r w:rsidR="00094585" w:rsidRPr="00B44C40">
              <w:rPr>
                <w:rFonts w:ascii="宋体" w:hAnsi="宋体" w:hint="eastAsia"/>
                <w:szCs w:val="21"/>
              </w:rPr>
              <w:t>，</w:t>
            </w:r>
            <w:r w:rsidR="00882ED3" w:rsidRPr="00B44C40">
              <w:rPr>
                <w:rFonts w:ascii="宋体" w:hAnsi="宋体" w:hint="eastAsia"/>
                <w:szCs w:val="21"/>
              </w:rPr>
              <w:t>求</w:t>
            </w:r>
            <w:r w:rsidR="00882ED3" w:rsidRPr="00B44C40">
              <w:rPr>
                <w:rFonts w:ascii="宋体" w:hAnsi="宋体"/>
                <w:position w:val="-22"/>
              </w:rPr>
              <w:object w:dxaOrig="300" w:dyaOrig="560" w14:anchorId="63E1632B">
                <v:shape id="_x0000_i1046" type="#_x0000_t75" style="width:15pt;height:29.6pt" o:ole="">
                  <v:imagedata r:id="rId48" o:title=""/>
                </v:shape>
                <o:OLEObject Type="Embed" ProgID="Equation.DSMT4" ShapeID="_x0000_i1046" DrawAspect="Content" ObjectID="_1775160931" r:id="rId49"/>
              </w:object>
            </w:r>
            <w:r w:rsidR="00094585" w:rsidRPr="00B44C40">
              <w:rPr>
                <w:rFonts w:ascii="宋体" w:hAnsi="宋体" w:hint="eastAsia"/>
                <w:szCs w:val="21"/>
              </w:rPr>
              <w:t>。</w:t>
            </w:r>
          </w:p>
          <w:p w14:paraId="341D26E4" w14:textId="77777777" w:rsidR="00094585" w:rsidRPr="00B44C40" w:rsidRDefault="00094585" w:rsidP="00094585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</w:rPr>
              <w:t>解：</w:t>
            </w:r>
            <w:r w:rsidRPr="00B44C40">
              <w:rPr>
                <w:rFonts w:ascii="宋体" w:hAnsi="宋体"/>
                <w:position w:val="-28"/>
              </w:rPr>
              <w:object w:dxaOrig="5800" w:dyaOrig="660" w14:anchorId="58A64216">
                <v:shape id="_x0000_i1047" type="#_x0000_t75" style="width:287.35pt;height:34.45pt" o:ole="">
                  <v:imagedata r:id="rId50" o:title=""/>
                </v:shape>
                <o:OLEObject Type="Embed" ProgID="Equation.DSMT4" ShapeID="_x0000_i1047" DrawAspect="Content" ObjectID="_1775160932" r:id="rId51"/>
              </w:object>
            </w:r>
          </w:p>
          <w:p w14:paraId="281B5195" w14:textId="5D69D643" w:rsidR="00F72CE5" w:rsidRPr="00B44C40" w:rsidRDefault="00094585" w:rsidP="00094585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 w:hint="eastAsia"/>
                <w:szCs w:val="21"/>
              </w:rPr>
              <w:t xml:space="preserve">   </w:t>
            </w:r>
            <w:r w:rsidRPr="00B44C40">
              <w:rPr>
                <w:rFonts w:ascii="宋体" w:hAnsi="宋体"/>
                <w:position w:val="-24"/>
              </w:rPr>
              <w:object w:dxaOrig="2720" w:dyaOrig="580" w14:anchorId="7D421B2F">
                <v:shape id="_x0000_i1048" type="#_x0000_t75" style="width:134.95pt;height:30.5pt" o:ole="">
                  <v:imagedata r:id="rId52" o:title=""/>
                </v:shape>
                <o:OLEObject Type="Embed" ProgID="Equation.DSMT4" ShapeID="_x0000_i1048" DrawAspect="Content" ObjectID="_1775160933" r:id="rId53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33E60A85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5DA0E937" w14:textId="4927DBBC" w:rsidR="006037E1" w:rsidRPr="00B44C40" w:rsidRDefault="00F72CE5" w:rsidP="006037E1">
            <w:pPr>
              <w:spacing w:line="360" w:lineRule="auto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6.</w:t>
            </w:r>
            <w:r w:rsidR="006037E1" w:rsidRPr="00B44C40">
              <w:rPr>
                <w:rFonts w:ascii="宋体" w:hAnsi="宋体" w:hint="eastAsia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求</w:t>
            </w:r>
            <w:r w:rsidR="007303B1" w:rsidRPr="00B44C40">
              <w:rPr>
                <w:rFonts w:ascii="宋体" w:hAnsi="宋体"/>
                <w:position w:val="-10"/>
              </w:rPr>
              <w:object w:dxaOrig="1760" w:dyaOrig="360" w14:anchorId="6D546B2D">
                <v:shape id="_x0000_i1049" type="#_x0000_t75" style="width:87.9pt;height:18.1pt" o:ole="">
                  <v:imagedata r:id="rId54" o:title=""/>
                </v:shape>
                <o:OLEObject Type="Embed" ProgID="Equation.3" ShapeID="_x0000_i1049" DrawAspect="Content" ObjectID="_1775160934" r:id="rId55"/>
              </w:object>
            </w:r>
            <w:r w:rsidR="006037E1" w:rsidRPr="00B44C40">
              <w:rPr>
                <w:rFonts w:ascii="宋体" w:hAnsi="宋体" w:hint="eastAsia"/>
              </w:rPr>
              <w:t>在</w:t>
            </w:r>
            <w:r w:rsidR="006037E1" w:rsidRPr="00B44C40">
              <w:rPr>
                <w:rFonts w:ascii="宋体" w:hAnsi="宋体"/>
                <w:position w:val="-10"/>
              </w:rPr>
              <w:object w:dxaOrig="580" w:dyaOrig="320" w14:anchorId="5AA095D5">
                <v:shape id="_x0000_i1050" type="#_x0000_t75" style="width:28.95pt;height:15.9pt" o:ole="">
                  <v:imagedata r:id="rId56" o:title=""/>
                </v:shape>
                <o:OLEObject Type="Embed" ProgID="Equation.3" ShapeID="_x0000_i1050" DrawAspect="Content" ObjectID="_1775160935" r:id="rId57"/>
              </w:object>
            </w:r>
            <w:r w:rsidR="006037E1" w:rsidRPr="00B44C40">
              <w:rPr>
                <w:rFonts w:ascii="宋体" w:hAnsi="宋体" w:hint="eastAsia"/>
              </w:rPr>
              <w:t>点的</w:t>
            </w:r>
            <w:r w:rsidR="00A257E9">
              <w:rPr>
                <w:rFonts w:ascii="宋体" w:hAnsi="宋体" w:hint="eastAsia"/>
              </w:rPr>
              <w:t>二</w:t>
            </w:r>
            <w:r w:rsidR="006037E1" w:rsidRPr="00B44C40">
              <w:rPr>
                <w:rFonts w:ascii="宋体" w:hAnsi="宋体" w:hint="eastAsia"/>
              </w:rPr>
              <w:t>阶带有Peano余项的Taylor展开式</w:t>
            </w:r>
            <w:r w:rsidR="00882ED3" w:rsidRPr="00B44C40">
              <w:rPr>
                <w:rFonts w:ascii="宋体" w:hAnsi="宋体" w:hint="eastAsia"/>
              </w:rPr>
              <w:t>。</w:t>
            </w:r>
          </w:p>
          <w:p w14:paraId="7E8FE808" w14:textId="5229302A" w:rsidR="002A1433" w:rsidRPr="00B44C40" w:rsidRDefault="002A1433" w:rsidP="006037E1">
            <w:pPr>
              <w:spacing w:line="360" w:lineRule="auto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解：</w:t>
            </w:r>
            <w:r w:rsidR="007A5118" w:rsidRPr="00B44C40">
              <w:rPr>
                <w:rFonts w:ascii="宋体" w:hAnsi="宋体" w:hint="eastAsia"/>
              </w:rPr>
              <w:t>解法一</w:t>
            </w:r>
            <w:r w:rsidR="00FE280D" w:rsidRPr="00B44C40">
              <w:rPr>
                <w:rFonts w:ascii="宋体" w:hAnsi="宋体" w:hint="eastAsia"/>
              </w:rPr>
              <w:t>：</w:t>
            </w:r>
          </w:p>
          <w:p w14:paraId="4718F8E5" w14:textId="3FF4E15D" w:rsidR="007A5118" w:rsidRPr="00B44C40" w:rsidRDefault="007A5118" w:rsidP="006037E1">
            <w:pPr>
              <w:spacing w:line="360" w:lineRule="auto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 xml:space="preserve">        </w:t>
            </w:r>
            <w:r w:rsidR="007303B1" w:rsidRPr="00B44C40">
              <w:rPr>
                <w:rFonts w:ascii="宋体" w:hAnsi="宋体"/>
                <w:position w:val="-28"/>
              </w:rPr>
              <w:object w:dxaOrig="5140" w:dyaOrig="660" w14:anchorId="2A922D7D">
                <v:shape id="_x0000_i1051" type="#_x0000_t75" style="width:257.1pt;height:32.9pt" o:ole="">
                  <v:imagedata r:id="rId58" o:title=""/>
                </v:shape>
                <o:OLEObject Type="Embed" ProgID="Equation.DSMT4" ShapeID="_x0000_i1051" DrawAspect="Content" ObjectID="_1775160936" r:id="rId59"/>
              </w:object>
            </w:r>
            <w:r w:rsidRPr="00B44C40">
              <w:rPr>
                <w:rFonts w:ascii="宋体" w:hAnsi="宋体" w:hint="eastAsia"/>
              </w:rPr>
              <w:t>，</w:t>
            </w:r>
          </w:p>
          <w:p w14:paraId="1FE642E2" w14:textId="73CAE3B5" w:rsidR="007A5118" w:rsidRPr="00B44C40" w:rsidRDefault="007A5118" w:rsidP="006037E1">
            <w:pPr>
              <w:spacing w:line="360" w:lineRule="auto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 xml:space="preserve">        </w:t>
            </w:r>
            <w:r w:rsidR="007303B1" w:rsidRPr="00B44C40">
              <w:rPr>
                <w:rFonts w:ascii="宋体" w:hAnsi="宋体"/>
                <w:position w:val="-66"/>
              </w:rPr>
              <w:object w:dxaOrig="5620" w:dyaOrig="1440" w14:anchorId="6BD50984">
                <v:shape id="_x0000_i1052" type="#_x0000_t75" style="width:280.95pt;height:1in" o:ole="">
                  <v:imagedata r:id="rId60" o:title=""/>
                </v:shape>
                <o:OLEObject Type="Embed" ProgID="Equation.DSMT4" ShapeID="_x0000_i1052" DrawAspect="Content" ObjectID="_1775160937" r:id="rId61"/>
              </w:object>
            </w:r>
            <w:r w:rsidR="007303B1" w:rsidRPr="00B44C40">
              <w:rPr>
                <w:rFonts w:ascii="宋体" w:hAnsi="宋体" w:hint="eastAsia"/>
              </w:rPr>
              <w:t>。</w:t>
            </w:r>
          </w:p>
          <w:p w14:paraId="2D7756DF" w14:textId="06F25634" w:rsidR="007303B1" w:rsidRPr="00B44C40" w:rsidRDefault="007303B1" w:rsidP="00FE280D">
            <w:pPr>
              <w:spacing w:line="360" w:lineRule="auto"/>
              <w:ind w:firstLine="435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所以</w:t>
            </w:r>
            <w:r w:rsidRPr="00B44C40">
              <w:rPr>
                <w:rFonts w:ascii="宋体" w:hAnsi="宋体"/>
                <w:position w:val="-24"/>
              </w:rPr>
              <w:object w:dxaOrig="5260" w:dyaOrig="620" w14:anchorId="5BA60FEE">
                <v:shape id="_x0000_i1053" type="#_x0000_t75" style="width:263.05pt;height:30.9pt" o:ole="">
                  <v:imagedata r:id="rId62" o:title=""/>
                </v:shape>
                <o:OLEObject Type="Embed" ProgID="Equation.DSMT4" ShapeID="_x0000_i1053" DrawAspect="Content" ObjectID="_1775160938" r:id="rId63"/>
              </w:object>
            </w:r>
            <w:r w:rsidRPr="00B44C40">
              <w:rPr>
                <w:rFonts w:ascii="宋体" w:hAnsi="宋体" w:hint="eastAsia"/>
              </w:rPr>
              <w:t>。</w:t>
            </w:r>
          </w:p>
          <w:p w14:paraId="34FDC81A" w14:textId="76CDD9CB" w:rsidR="00FE280D" w:rsidRPr="00B44C40" w:rsidRDefault="00FE280D" w:rsidP="00FE280D">
            <w:pPr>
              <w:spacing w:line="360" w:lineRule="auto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解法二：</w:t>
            </w:r>
          </w:p>
          <w:p w14:paraId="03DF2B08" w14:textId="44513DEB" w:rsidR="00FE280D" w:rsidRPr="00B44C40" w:rsidRDefault="00FE280D" w:rsidP="00FE280D">
            <w:pPr>
              <w:spacing w:line="360" w:lineRule="auto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 xml:space="preserve">        </w:t>
            </w:r>
            <w:r w:rsidRPr="00B44C40">
              <w:rPr>
                <w:rFonts w:ascii="宋体" w:hAnsi="宋体"/>
                <w:position w:val="-24"/>
              </w:rPr>
              <w:object w:dxaOrig="2799" w:dyaOrig="660" w14:anchorId="50E031FB">
                <v:shape id="_x0000_i1054" type="#_x0000_t75" style="width:140pt;height:32.9pt" o:ole="">
                  <v:imagedata r:id="rId64" o:title=""/>
                </v:shape>
                <o:OLEObject Type="Embed" ProgID="Equation.DSMT4" ShapeID="_x0000_i1054" DrawAspect="Content" ObjectID="_1775160939" r:id="rId65"/>
              </w:object>
            </w:r>
            <w:r w:rsidRPr="00B44C40">
              <w:rPr>
                <w:rFonts w:ascii="宋体" w:hAnsi="宋体" w:hint="eastAsia"/>
              </w:rPr>
              <w:t xml:space="preserve">，  </w:t>
            </w:r>
            <w:r w:rsidRPr="00B44C40">
              <w:rPr>
                <w:rFonts w:ascii="宋体" w:hAnsi="宋体"/>
                <w:position w:val="-24"/>
              </w:rPr>
              <w:object w:dxaOrig="2780" w:dyaOrig="660" w14:anchorId="2032846F">
                <v:shape id="_x0000_i1055" type="#_x0000_t75" style="width:138.9pt;height:32.9pt" o:ole="">
                  <v:imagedata r:id="rId66" o:title=""/>
                </v:shape>
                <o:OLEObject Type="Embed" ProgID="Equation.DSMT4" ShapeID="_x0000_i1055" DrawAspect="Content" ObjectID="_1775160940" r:id="rId67"/>
              </w:object>
            </w:r>
            <w:r w:rsidRPr="00B44C40">
              <w:rPr>
                <w:rFonts w:ascii="宋体" w:hAnsi="宋体" w:hint="eastAsia"/>
              </w:rPr>
              <w:t>，</w:t>
            </w:r>
          </w:p>
          <w:p w14:paraId="54A01553" w14:textId="77777777" w:rsidR="00FE280D" w:rsidRPr="00B44C40" w:rsidRDefault="00FE280D" w:rsidP="00FE280D">
            <w:pPr>
              <w:spacing w:line="360" w:lineRule="auto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所以</w:t>
            </w:r>
          </w:p>
          <w:p w14:paraId="4080E8AB" w14:textId="1B45822F" w:rsidR="00FE280D" w:rsidRPr="00B44C40" w:rsidRDefault="00FE280D" w:rsidP="00FE280D">
            <w:pPr>
              <w:spacing w:line="360" w:lineRule="auto"/>
              <w:ind w:firstLineChars="400" w:firstLine="840"/>
              <w:rPr>
                <w:rFonts w:ascii="宋体" w:hAnsi="宋体"/>
              </w:rPr>
            </w:pPr>
            <w:r w:rsidRPr="00B44C40">
              <w:rPr>
                <w:rFonts w:ascii="宋体" w:hAnsi="宋体"/>
                <w:position w:val="-64"/>
              </w:rPr>
              <w:object w:dxaOrig="5240" w:dyaOrig="1400" w14:anchorId="02C6875F">
                <v:shape id="_x0000_i1056" type="#_x0000_t75" style="width:261.95pt;height:70pt" o:ole="">
                  <v:imagedata r:id="rId68" o:title=""/>
                </v:shape>
                <o:OLEObject Type="Embed" ProgID="Equation.DSMT4" ShapeID="_x0000_i1056" DrawAspect="Content" ObjectID="_1775160941" r:id="rId69"/>
              </w:object>
            </w:r>
          </w:p>
          <w:p w14:paraId="6F05FFBE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2935ACD7" w14:textId="4A41C020" w:rsidR="007303B1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lastRenderedPageBreak/>
              <w:t>7.</w:t>
            </w:r>
            <w:r w:rsidR="006D3839" w:rsidRPr="00B44C40">
              <w:rPr>
                <w:rFonts w:ascii="宋体" w:hAnsi="宋体" w:hint="eastAsia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6D3839" w:rsidRPr="00B44C40">
              <w:rPr>
                <w:rFonts w:ascii="宋体" w:hAnsi="宋体"/>
                <w:position w:val="-10"/>
              </w:rPr>
              <w:object w:dxaOrig="760" w:dyaOrig="320" w14:anchorId="17BBACA4">
                <v:shape id="_x0000_i1057" type="#_x0000_t75" style="width:38pt;height:15.9pt" o:ole="">
                  <v:imagedata r:id="rId70" o:title=""/>
                </v:shape>
                <o:OLEObject Type="Embed" ProgID="Equation.3" ShapeID="_x0000_i1057" DrawAspect="Content" ObjectID="_1775160942" r:id="rId71"/>
              </w:object>
            </w:r>
            <w:r w:rsidR="006D3839" w:rsidRPr="00B44C40">
              <w:rPr>
                <w:rFonts w:ascii="宋体" w:hAnsi="宋体" w:hint="eastAsia"/>
              </w:rPr>
              <w:t>可微，</w:t>
            </w:r>
            <w:r w:rsidR="006D3839" w:rsidRPr="00B44C40">
              <w:rPr>
                <w:rFonts w:ascii="宋体" w:hAnsi="宋体"/>
                <w:position w:val="-10"/>
              </w:rPr>
              <w:object w:dxaOrig="920" w:dyaOrig="340" w14:anchorId="0465A2AB">
                <v:shape id="_x0000_i1058" type="#_x0000_t75" style="width:45.95pt;height:17pt" o:ole="">
                  <v:imagedata r:id="rId72" o:title=""/>
                </v:shape>
                <o:OLEObject Type="Embed" ProgID="Equation.DSMT4" ShapeID="_x0000_i1058" DrawAspect="Content" ObjectID="_1775160943" r:id="rId73"/>
              </w:object>
            </w:r>
            <w:r w:rsidR="006D3839" w:rsidRPr="00B44C40">
              <w:rPr>
                <w:rFonts w:ascii="宋体" w:hAnsi="宋体" w:hint="eastAsia"/>
              </w:rPr>
              <w:t>，</w:t>
            </w:r>
            <w:r w:rsidR="00004225" w:rsidRPr="00B44C40">
              <w:rPr>
                <w:rFonts w:ascii="宋体" w:hAnsi="宋体"/>
                <w:position w:val="-26"/>
              </w:rPr>
              <w:object w:dxaOrig="2120" w:dyaOrig="600" w14:anchorId="1C47A7E7">
                <v:shape id="_x0000_i1059" type="#_x0000_t75" style="width:106pt;height:30.05pt" o:ole="">
                  <v:imagedata r:id="rId74" o:title=""/>
                </v:shape>
                <o:OLEObject Type="Embed" ProgID="Equation.DSMT4" ShapeID="_x0000_i1059" DrawAspect="Content" ObjectID="_1775160944" r:id="rId75"/>
              </w:object>
            </w:r>
            <w:r w:rsidR="006D3839" w:rsidRPr="00B44C40">
              <w:rPr>
                <w:rFonts w:ascii="宋体" w:hAnsi="宋体" w:hint="eastAsia"/>
              </w:rPr>
              <w:t>,</w:t>
            </w:r>
            <w:r w:rsidR="00882ED3" w:rsidRPr="00B44C40">
              <w:rPr>
                <w:rFonts w:ascii="宋体" w:hAnsi="宋体" w:hint="eastAsia"/>
              </w:rPr>
              <w:t>求</w:t>
            </w:r>
            <w:r w:rsidR="00882ED3" w:rsidRPr="00B44C40">
              <w:rPr>
                <w:rFonts w:ascii="宋体" w:hAnsi="宋体"/>
              </w:rPr>
              <w:t xml:space="preserve"> </w:t>
            </w:r>
            <w:r w:rsidR="007303B1" w:rsidRPr="00B44C40">
              <w:rPr>
                <w:rFonts w:ascii="宋体" w:hAnsi="宋体"/>
                <w:position w:val="-24"/>
              </w:rPr>
              <w:object w:dxaOrig="2580" w:dyaOrig="620" w14:anchorId="6328E742">
                <v:shape id="_x0000_i1060" type="#_x0000_t75" style="width:129pt;height:30.9pt" o:ole="">
                  <v:imagedata r:id="rId76" o:title=""/>
                </v:shape>
                <o:OLEObject Type="Embed" ProgID="Equation.DSMT4" ShapeID="_x0000_i1060" DrawAspect="Content" ObjectID="_1775160945" r:id="rId77"/>
              </w:object>
            </w:r>
            <w:r w:rsidR="007303B1" w:rsidRPr="00B44C40">
              <w:rPr>
                <w:rFonts w:ascii="宋体" w:hAnsi="宋体" w:hint="eastAsia"/>
              </w:rPr>
              <w:t>。</w:t>
            </w:r>
          </w:p>
          <w:p w14:paraId="7B036F97" w14:textId="03C6112A" w:rsidR="00F72CE5" w:rsidRPr="00B44C40" w:rsidRDefault="007303B1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解：</w:t>
            </w:r>
            <w:r w:rsidR="008C2BB5" w:rsidRPr="00B44C40">
              <w:rPr>
                <w:rFonts w:ascii="宋体" w:hAnsi="宋体"/>
                <w:position w:val="-60"/>
              </w:rPr>
              <w:object w:dxaOrig="7339" w:dyaOrig="1320" w14:anchorId="614CBE4A">
                <v:shape id="_x0000_i1061" type="#_x0000_t75" style="width:366.85pt;height:66.05pt" o:ole="">
                  <v:imagedata r:id="rId78" o:title=""/>
                </v:shape>
                <o:OLEObject Type="Embed" ProgID="Equation.DSMT4" ShapeID="_x0000_i1061" DrawAspect="Content" ObjectID="_1775160946" r:id="rId79"/>
              </w:object>
            </w:r>
          </w:p>
          <w:p w14:paraId="1D34F4A2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096416C8" w14:textId="1F7AF1BF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8.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6D3839" w:rsidRPr="00B44C40">
              <w:rPr>
                <w:rFonts w:ascii="宋体" w:hAnsi="宋体" w:hint="eastAsia"/>
              </w:rPr>
              <w:t>设</w:t>
            </w:r>
            <w:r w:rsidR="006D3839" w:rsidRPr="00B44C40">
              <w:rPr>
                <w:rFonts w:ascii="宋体" w:hAnsi="宋体"/>
                <w:position w:val="-16"/>
              </w:rPr>
              <w:object w:dxaOrig="1620" w:dyaOrig="380" w14:anchorId="55B10E75">
                <v:shape id="_x0000_i1062" type="#_x0000_t75" style="width:81.05pt;height:19pt" o:ole="">
                  <v:imagedata r:id="rId80" o:title=""/>
                </v:shape>
                <o:OLEObject Type="Embed" ProgID="Equation.DSMT4" ShapeID="_x0000_i1062" DrawAspect="Content" ObjectID="_1775160947" r:id="rId81"/>
              </w:object>
            </w:r>
            <w:r w:rsidR="006D3839" w:rsidRPr="00B44C40">
              <w:rPr>
                <w:rFonts w:ascii="宋体" w:hAnsi="宋体" w:hint="eastAsia"/>
              </w:rPr>
              <w:t>，</w:t>
            </w:r>
            <w:r w:rsidR="00882ED3" w:rsidRPr="00B44C40">
              <w:rPr>
                <w:rFonts w:ascii="宋体" w:hAnsi="宋体" w:hint="eastAsia"/>
              </w:rPr>
              <w:t>求</w:t>
            </w:r>
            <w:r w:rsidR="00882ED3" w:rsidRPr="00B44C40">
              <w:rPr>
                <w:rFonts w:ascii="宋体" w:hAnsi="宋体"/>
                <w:position w:val="-16"/>
              </w:rPr>
              <w:object w:dxaOrig="859" w:dyaOrig="380" w14:anchorId="2414DDD7">
                <v:shape id="_x0000_i1063" type="#_x0000_t75" style="width:43.05pt;height:19pt" o:ole="">
                  <v:imagedata r:id="rId82" o:title=""/>
                </v:shape>
                <o:OLEObject Type="Embed" ProgID="Equation.DSMT4" ShapeID="_x0000_i1063" DrawAspect="Content" ObjectID="_1775160948" r:id="rId83"/>
              </w:object>
            </w:r>
            <w:r w:rsidR="006D3839" w:rsidRPr="00B44C40">
              <w:rPr>
                <w:rFonts w:ascii="宋体" w:hAnsi="宋体" w:hint="eastAsia"/>
              </w:rPr>
              <w:t>。</w:t>
            </w:r>
          </w:p>
          <w:p w14:paraId="2A726F38" w14:textId="2B78C546" w:rsidR="00FE280D" w:rsidRPr="00B44C40" w:rsidRDefault="00FE280D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解：</w:t>
            </w:r>
            <w:r w:rsidRPr="00B44C40">
              <w:rPr>
                <w:rFonts w:ascii="宋体" w:hAnsi="宋体"/>
                <w:position w:val="-26"/>
              </w:rPr>
              <w:object w:dxaOrig="3820" w:dyaOrig="600" w14:anchorId="18FD3D2C">
                <v:shape id="_x0000_i1064" type="#_x0000_t75" style="width:191.05pt;height:30.05pt" o:ole="">
                  <v:imagedata r:id="rId84" o:title=""/>
                </v:shape>
                <o:OLEObject Type="Embed" ProgID="Equation.DSMT4" ShapeID="_x0000_i1064" DrawAspect="Content" ObjectID="_1775160949" r:id="rId85"/>
              </w:object>
            </w:r>
            <w:r w:rsidRPr="00B44C40">
              <w:rPr>
                <w:rFonts w:ascii="宋体" w:hAnsi="宋体" w:hint="eastAsia"/>
              </w:rPr>
              <w:t>，所以</w:t>
            </w:r>
            <w:r w:rsidRPr="00B44C40">
              <w:rPr>
                <w:rFonts w:ascii="宋体" w:hAnsi="宋体"/>
                <w:position w:val="-26"/>
              </w:rPr>
              <w:object w:dxaOrig="2240" w:dyaOrig="600" w14:anchorId="26E88891">
                <v:shape id="_x0000_i1065" type="#_x0000_t75" style="width:112pt;height:30.05pt" o:ole="">
                  <v:imagedata r:id="rId86" o:title=""/>
                </v:shape>
                <o:OLEObject Type="Embed" ProgID="Equation.DSMT4" ShapeID="_x0000_i1065" DrawAspect="Content" ObjectID="_1775160950" r:id="rId87"/>
              </w:object>
            </w:r>
            <w:r w:rsidRPr="00B44C40">
              <w:rPr>
                <w:rFonts w:ascii="宋体" w:hAnsi="宋体" w:hint="eastAsia"/>
              </w:rPr>
              <w:t>，</w:t>
            </w:r>
          </w:p>
          <w:p w14:paraId="2B3904DC" w14:textId="76EC9BA1" w:rsidR="00FE280D" w:rsidRPr="00B44C40" w:rsidRDefault="00FE280D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</w:rPr>
              <w:t xml:space="preserve">        </w:t>
            </w:r>
            <w:r w:rsidRPr="00B44C40">
              <w:rPr>
                <w:rFonts w:ascii="宋体" w:hAnsi="宋体"/>
                <w:position w:val="-16"/>
              </w:rPr>
              <w:object w:dxaOrig="1620" w:dyaOrig="380" w14:anchorId="65DA6CCB">
                <v:shape id="_x0000_i1066" type="#_x0000_t75" style="width:81.05pt;height:19pt" o:ole="">
                  <v:imagedata r:id="rId88" o:title=""/>
                </v:shape>
                <o:OLEObject Type="Embed" ProgID="Equation.DSMT4" ShapeID="_x0000_i1066" DrawAspect="Content" ObjectID="_1775160951" r:id="rId89"/>
              </w:object>
            </w:r>
            <w:r w:rsidRPr="00B44C40">
              <w:rPr>
                <w:rFonts w:ascii="宋体" w:hAnsi="宋体" w:hint="eastAsia"/>
              </w:rPr>
              <w:t>。</w:t>
            </w:r>
          </w:p>
          <w:p w14:paraId="743E86D6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66667B62" w14:textId="14051A81" w:rsidR="00896750" w:rsidRPr="00B44C40" w:rsidRDefault="00F72CE5" w:rsidP="00896750">
            <w:pPr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9.</w:t>
            </w:r>
            <w:r w:rsidR="00896750" w:rsidRPr="00B44C40">
              <w:rPr>
                <w:rFonts w:ascii="宋体" w:hAnsi="宋体" w:hint="eastAsia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896750" w:rsidRPr="00B44C40">
              <w:rPr>
                <w:rFonts w:ascii="宋体" w:hAnsi="宋体" w:hint="eastAsia"/>
              </w:rPr>
              <w:t>设</w:t>
            </w:r>
            <w:r w:rsidR="00896750" w:rsidRPr="00B44C40">
              <w:rPr>
                <w:rFonts w:ascii="宋体" w:hAnsi="宋体"/>
                <w:position w:val="-10"/>
              </w:rPr>
              <w:object w:dxaOrig="1080" w:dyaOrig="320" w14:anchorId="5219620F">
                <v:shape id="_x0000_i1067" type="#_x0000_t75" style="width:54.1pt;height:15.9pt" o:ole="">
                  <v:imagedata r:id="rId90" o:title=""/>
                </v:shape>
                <o:OLEObject Type="Embed" ProgID="Equation.3" ShapeID="_x0000_i1067" DrawAspect="Content" ObjectID="_1775160952" r:id="rId91"/>
              </w:object>
            </w:r>
            <w:r w:rsidR="00896750" w:rsidRPr="00B44C40">
              <w:rPr>
                <w:rFonts w:ascii="宋体" w:hAnsi="宋体" w:hint="eastAsia"/>
              </w:rPr>
              <w:t>是由方程</w:t>
            </w:r>
            <w:r w:rsidR="00896750" w:rsidRPr="00B44C40">
              <w:rPr>
                <w:rFonts w:ascii="宋体" w:hAnsi="宋体"/>
                <w:position w:val="-10"/>
              </w:rPr>
              <w:object w:dxaOrig="1359" w:dyaOrig="360" w14:anchorId="32D3B803">
                <v:shape id="_x0000_i1068" type="#_x0000_t75" style="width:68pt;height:18.1pt" o:ole="">
                  <v:imagedata r:id="rId92" o:title=""/>
                </v:shape>
                <o:OLEObject Type="Embed" ProgID="Equation.3" ShapeID="_x0000_i1068" DrawAspect="Content" ObjectID="_1775160953" r:id="rId93"/>
              </w:object>
            </w:r>
            <w:r w:rsidR="00896750" w:rsidRPr="00B44C40">
              <w:rPr>
                <w:rFonts w:ascii="宋体" w:hAnsi="宋体" w:hint="eastAsia"/>
              </w:rPr>
              <w:t>所确定的隐函数，</w:t>
            </w:r>
            <w:r w:rsidR="00882ED3" w:rsidRPr="00B44C40">
              <w:rPr>
                <w:rFonts w:ascii="宋体" w:hAnsi="宋体" w:hint="eastAsia"/>
              </w:rPr>
              <w:t>求</w:t>
            </w:r>
            <w:r w:rsidR="00882ED3" w:rsidRPr="00B44C40">
              <w:rPr>
                <w:rFonts w:ascii="宋体" w:hAnsi="宋体"/>
                <w:position w:val="-28"/>
              </w:rPr>
              <w:object w:dxaOrig="820" w:dyaOrig="660" w14:anchorId="7F471E68">
                <v:shape id="_x0000_i1069" type="#_x0000_t75" style="width:41.1pt;height:32.9pt" o:ole="">
                  <v:imagedata r:id="rId94" o:title=""/>
                </v:shape>
                <o:OLEObject Type="Embed" ProgID="Equation.DSMT4" ShapeID="_x0000_i1069" DrawAspect="Content" ObjectID="_1775160954" r:id="rId95"/>
              </w:object>
            </w:r>
            <w:r w:rsidR="00896750" w:rsidRPr="00B44C40">
              <w:rPr>
                <w:rFonts w:ascii="宋体" w:hAnsi="宋体" w:hint="eastAsia"/>
              </w:rPr>
              <w:t>。</w:t>
            </w:r>
          </w:p>
          <w:p w14:paraId="2D790C66" w14:textId="74BC2895" w:rsidR="00FE280D" w:rsidRDefault="00FE280D" w:rsidP="00896750">
            <w:pPr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解：</w:t>
            </w:r>
            <w:r w:rsidR="00837E31">
              <w:rPr>
                <w:rFonts w:ascii="宋体" w:hAnsi="宋体" w:hint="eastAsia"/>
              </w:rPr>
              <w:t>令</w:t>
            </w:r>
            <w:r w:rsidR="00837E31" w:rsidRPr="00B44C40">
              <w:rPr>
                <w:rFonts w:ascii="宋体" w:hAnsi="宋体"/>
                <w:position w:val="-10"/>
              </w:rPr>
              <w:object w:dxaOrig="2400" w:dyaOrig="360" w14:anchorId="30E2411F">
                <v:shape id="_x0000_i1070" type="#_x0000_t75" style="width:119.95pt;height:18.1pt" o:ole="">
                  <v:imagedata r:id="rId96" o:title=""/>
                </v:shape>
                <o:OLEObject Type="Embed" ProgID="Equation.DSMT4" ShapeID="_x0000_i1070" DrawAspect="Content" ObjectID="_1775160955" r:id="rId97"/>
              </w:object>
            </w:r>
            <w:r w:rsidR="00837E31">
              <w:rPr>
                <w:rFonts w:ascii="宋体" w:hAnsi="宋体" w:hint="eastAsia"/>
              </w:rPr>
              <w:t>，则</w:t>
            </w:r>
          </w:p>
          <w:p w14:paraId="70734A2D" w14:textId="16A23662" w:rsidR="00837E31" w:rsidRDefault="00837E31" w:rsidP="00896750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      </w:t>
            </w:r>
            <w:r w:rsidR="004934D3" w:rsidRPr="004934D3">
              <w:rPr>
                <w:rFonts w:ascii="宋体" w:hAnsi="宋体"/>
                <w:position w:val="-28"/>
              </w:rPr>
              <w:object w:dxaOrig="2860" w:dyaOrig="660" w14:anchorId="33EE1718">
                <v:shape id="_x0000_i1071" type="#_x0000_t75" style="width:142.9pt;height:32.9pt" o:ole="">
                  <v:imagedata r:id="rId98" o:title=""/>
                </v:shape>
                <o:OLEObject Type="Embed" ProgID="Equation.DSMT4" ShapeID="_x0000_i1071" DrawAspect="Content" ObjectID="_1775160956" r:id="rId99"/>
              </w:object>
            </w:r>
            <w:r w:rsidR="004934D3">
              <w:rPr>
                <w:rFonts w:ascii="宋体" w:hAnsi="宋体" w:hint="eastAsia"/>
              </w:rPr>
              <w:t>，</w:t>
            </w:r>
          </w:p>
          <w:p w14:paraId="56C1047F" w14:textId="5CBA5E2F" w:rsidR="004934D3" w:rsidRDefault="004934D3" w:rsidP="00896750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      </w:t>
            </w:r>
            <w:r w:rsidRPr="004934D3">
              <w:rPr>
                <w:rFonts w:ascii="宋体" w:hAnsi="宋体"/>
                <w:position w:val="-54"/>
              </w:rPr>
              <w:object w:dxaOrig="3780" w:dyaOrig="1240" w14:anchorId="4BF82041">
                <v:shape id="_x0000_i1072" type="#_x0000_t75" style="width:189.05pt;height:62.05pt" o:ole="">
                  <v:imagedata r:id="rId100" o:title=""/>
                </v:shape>
                <o:OLEObject Type="Embed" ProgID="Equation.DSMT4" ShapeID="_x0000_i1072" DrawAspect="Content" ObjectID="_1775160957" r:id="rId101"/>
              </w:object>
            </w:r>
            <w:r>
              <w:rPr>
                <w:rFonts w:ascii="宋体" w:hAnsi="宋体" w:hint="eastAsia"/>
              </w:rPr>
              <w:t>，</w:t>
            </w:r>
          </w:p>
          <w:p w14:paraId="3DEF9BD8" w14:textId="66B839AC" w:rsidR="004934D3" w:rsidRPr="00B44C40" w:rsidRDefault="004934D3" w:rsidP="00896750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      </w:t>
            </w:r>
            <w:r w:rsidRPr="004934D3">
              <w:rPr>
                <w:rFonts w:ascii="宋体" w:hAnsi="宋体"/>
                <w:position w:val="-28"/>
              </w:rPr>
              <w:object w:dxaOrig="1579" w:dyaOrig="660" w14:anchorId="20689FCB">
                <v:shape id="_x0000_i1073" type="#_x0000_t75" style="width:79.05pt;height:32.9pt" o:ole="">
                  <v:imagedata r:id="rId102" o:title=""/>
                </v:shape>
                <o:OLEObject Type="Embed" ProgID="Equation.DSMT4" ShapeID="_x0000_i1073" DrawAspect="Content" ObjectID="_1775160958" r:id="rId103"/>
              </w:object>
            </w:r>
            <w:r>
              <w:rPr>
                <w:rFonts w:ascii="宋体" w:hAnsi="宋体" w:hint="eastAsia"/>
              </w:rPr>
              <w:t>。</w:t>
            </w:r>
          </w:p>
          <w:p w14:paraId="20541B2B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682A8CDD" w14:textId="34E6D33D" w:rsidR="00F72CE5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10.</w:t>
            </w:r>
            <w:r w:rsidR="00896750" w:rsidRPr="00B44C40">
              <w:rPr>
                <w:rFonts w:ascii="宋体" w:hAnsi="宋体" w:hint="eastAsia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求</w:t>
            </w:r>
            <w:r w:rsidR="00896750" w:rsidRPr="00B44C40">
              <w:rPr>
                <w:rFonts w:ascii="宋体" w:hAnsi="宋体" w:hint="eastAsia"/>
              </w:rPr>
              <w:t>曲面</w:t>
            </w:r>
            <w:r w:rsidR="00896750" w:rsidRPr="00B44C40">
              <w:rPr>
                <w:rFonts w:ascii="宋体" w:hAnsi="宋体"/>
                <w:position w:val="-10"/>
              </w:rPr>
              <w:object w:dxaOrig="1280" w:dyaOrig="360" w14:anchorId="30934C00">
                <v:shape id="_x0000_i1074" type="#_x0000_t75" style="width:64.05pt;height:18.1pt" o:ole="">
                  <v:imagedata r:id="rId104" o:title=""/>
                </v:shape>
                <o:OLEObject Type="Embed" ProgID="Equation.3" ShapeID="_x0000_i1074" DrawAspect="Content" ObjectID="_1775160959" r:id="rId105"/>
              </w:object>
            </w:r>
            <w:r w:rsidR="00896750" w:rsidRPr="00B44C40">
              <w:rPr>
                <w:rFonts w:ascii="宋体" w:hAnsi="宋体" w:hint="eastAsia"/>
              </w:rPr>
              <w:t>与平面</w:t>
            </w:r>
            <w:r w:rsidR="00896750" w:rsidRPr="00B44C40">
              <w:rPr>
                <w:rFonts w:ascii="宋体" w:hAnsi="宋体"/>
                <w:position w:val="-10"/>
              </w:rPr>
              <w:object w:dxaOrig="1280" w:dyaOrig="320" w14:anchorId="1DD773E5">
                <v:shape id="_x0000_i1075" type="#_x0000_t75" style="width:64.05pt;height:15.9pt" o:ole="">
                  <v:imagedata r:id="rId106" o:title=""/>
                </v:shape>
                <o:OLEObject Type="Embed" ProgID="Equation.3" ShapeID="_x0000_i1075" DrawAspect="Content" ObjectID="_1775160960" r:id="rId107"/>
              </w:object>
            </w:r>
            <w:r w:rsidR="00896750" w:rsidRPr="00B44C40">
              <w:rPr>
                <w:rFonts w:ascii="宋体" w:hAnsi="宋体" w:hint="eastAsia"/>
              </w:rPr>
              <w:t>平行的切平面方程。</w:t>
            </w:r>
          </w:p>
          <w:p w14:paraId="0A881AB1" w14:textId="70760865" w:rsidR="00F54AAA" w:rsidRPr="00B44C40" w:rsidRDefault="00F54AAA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解：</w:t>
            </w:r>
          </w:p>
          <w:p w14:paraId="05BB3BAB" w14:textId="77777777" w:rsidR="00B56896" w:rsidRPr="00B44C40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</w:p>
          <w:p w14:paraId="7FE07CBA" w14:textId="2C762597" w:rsidR="00AC0ED4" w:rsidRPr="00B44C40" w:rsidRDefault="00916B08" w:rsidP="00AC0ED4">
            <w:pPr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1</w:t>
            </w:r>
            <w:r w:rsidR="00B56896" w:rsidRPr="00B44C40">
              <w:rPr>
                <w:rFonts w:ascii="宋体" w:hAnsi="宋体" w:hint="eastAsia"/>
                <w:szCs w:val="21"/>
              </w:rPr>
              <w:t>1.</w:t>
            </w:r>
            <w:r w:rsidR="00AC0ED4" w:rsidRPr="00B44C40">
              <w:rPr>
                <w:rFonts w:ascii="宋体" w:hAnsi="宋体" w:hint="eastAsia"/>
              </w:rPr>
              <w:t xml:space="preserve"> </w:t>
            </w:r>
            <w:r w:rsidR="00F54AAA">
              <w:rPr>
                <w:rFonts w:ascii="宋体" w:hAnsi="宋体" w:hint="eastAsia"/>
              </w:rPr>
              <w:t>设</w:t>
            </w:r>
            <w:r w:rsidR="00F54AAA" w:rsidRPr="00B44C40">
              <w:rPr>
                <w:rFonts w:ascii="宋体" w:hAnsi="宋体"/>
                <w:position w:val="-10"/>
              </w:rPr>
              <w:object w:dxaOrig="2100" w:dyaOrig="360" w14:anchorId="3E7CBBE0">
                <v:shape id="_x0000_i1076" type="#_x0000_t75" style="width:104.9pt;height:18.1pt" o:ole="">
                  <v:imagedata r:id="rId108" o:title=""/>
                </v:shape>
                <o:OLEObject Type="Embed" ProgID="Equation.DSMT4" ShapeID="_x0000_i1076" DrawAspect="Content" ObjectID="_1775160961" r:id="rId109"/>
              </w:object>
            </w:r>
            <w:r w:rsidR="00F54AAA">
              <w:rPr>
                <w:rFonts w:ascii="宋体" w:hAnsi="宋体" w:hint="eastAsia"/>
              </w:rPr>
              <w:t>，</w:t>
            </w:r>
            <w:r w:rsidR="003C6ABC" w:rsidRPr="00B44C40">
              <w:rPr>
                <w:rFonts w:ascii="宋体" w:hAnsi="宋体"/>
                <w:position w:val="-10"/>
              </w:rPr>
              <w:object w:dxaOrig="2380" w:dyaOrig="320" w14:anchorId="5414FD0F">
                <v:shape id="_x0000_i1077" type="#_x0000_t75" style="width:119.05pt;height:15.9pt" o:ole="">
                  <v:imagedata r:id="rId110" o:title=""/>
                </v:shape>
                <o:OLEObject Type="Embed" ProgID="Equation.DSMT4" ShapeID="_x0000_i1077" DrawAspect="Content" ObjectID="_1775160962" r:id="rId111"/>
              </w:object>
            </w:r>
            <w:r w:rsidR="00F54AAA">
              <w:rPr>
                <w:rFonts w:ascii="宋体" w:hAnsi="宋体" w:hint="eastAsia"/>
              </w:rPr>
              <w:t>，求</w:t>
            </w:r>
            <w:r w:rsidR="00F54AAA" w:rsidRPr="00197818">
              <w:rPr>
                <w:rFonts w:asciiTheme="majorEastAsia" w:eastAsiaTheme="majorEastAsia" w:hAnsiTheme="majorEastAsia"/>
                <w:position w:val="-22"/>
              </w:rPr>
              <w:object w:dxaOrig="2360" w:dyaOrig="440" w14:anchorId="79402270">
                <v:shape id="_x0000_i1078" type="#_x0000_t75" style="width:117.05pt;height:22.95pt" o:ole="">
                  <v:imagedata r:id="rId112" o:title=""/>
                </v:shape>
                <o:OLEObject Type="Embed" ProgID="Equation.DSMT4" ShapeID="_x0000_i1078" DrawAspect="Content" ObjectID="_1775160963" r:id="rId113"/>
              </w:object>
            </w:r>
            <w:r w:rsidR="00AC0ED4" w:rsidRPr="00B44C40">
              <w:rPr>
                <w:rFonts w:ascii="宋体" w:hAnsi="宋体" w:hint="eastAsia"/>
              </w:rPr>
              <w:t>。</w:t>
            </w:r>
          </w:p>
          <w:p w14:paraId="2AC0CE16" w14:textId="5B7D4F8A" w:rsidR="003C6ABC" w:rsidRPr="00B44C40" w:rsidRDefault="00AC0ED4" w:rsidP="003C6ABC">
            <w:pPr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解：</w:t>
            </w:r>
            <w:r w:rsidR="003C6ABC" w:rsidRPr="00B44C40">
              <w:rPr>
                <w:rFonts w:ascii="宋体" w:hAnsi="宋体" w:hint="eastAsia"/>
              </w:rPr>
              <w:t>连续函数</w:t>
            </w:r>
            <w:r w:rsidR="003C6ABC" w:rsidRPr="00B44C40">
              <w:rPr>
                <w:rFonts w:ascii="宋体" w:hAnsi="宋体"/>
                <w:position w:val="-10"/>
              </w:rPr>
              <w:object w:dxaOrig="1240" w:dyaOrig="360" w14:anchorId="2AA9B1C6">
                <v:shape id="_x0000_i1079" type="#_x0000_t75" style="width:62.05pt;height:18.1pt" o:ole="">
                  <v:imagedata r:id="rId114" o:title=""/>
                </v:shape>
                <o:OLEObject Type="Embed" ProgID="Equation.3" ShapeID="_x0000_i1079" DrawAspect="Content" ObjectID="_1775160964" r:id="rId115"/>
              </w:object>
            </w:r>
            <w:r w:rsidR="003C6ABC" w:rsidRPr="00B44C40">
              <w:rPr>
                <w:rFonts w:ascii="宋体" w:hAnsi="宋体" w:hint="eastAsia"/>
              </w:rPr>
              <w:t>在有界闭集</w:t>
            </w:r>
            <w:r w:rsidR="003C6ABC" w:rsidRPr="00B44C40">
              <w:rPr>
                <w:rFonts w:ascii="宋体" w:hAnsi="宋体"/>
                <w:position w:val="-10"/>
              </w:rPr>
              <w:object w:dxaOrig="2380" w:dyaOrig="320" w14:anchorId="1EBF62CD">
                <v:shape id="_x0000_i1080" type="#_x0000_t75" style="width:119.05pt;height:15.9pt" o:ole="">
                  <v:imagedata r:id="rId116" o:title=""/>
                </v:shape>
                <o:OLEObject Type="Embed" ProgID="Equation.DSMT4" ShapeID="_x0000_i1080" DrawAspect="Content" ObjectID="_1775160965" r:id="rId117"/>
              </w:object>
            </w:r>
            <w:r w:rsidR="003C6ABC" w:rsidRPr="00B44C40">
              <w:rPr>
                <w:rFonts w:ascii="宋体" w:hAnsi="宋体" w:hint="eastAsia"/>
              </w:rPr>
              <w:t>上存在最大值和最小值。</w:t>
            </w:r>
          </w:p>
          <w:p w14:paraId="2D83EB4E" w14:textId="23C07E7A" w:rsidR="003C6ABC" w:rsidRPr="00B44C40" w:rsidRDefault="00AC0ED4" w:rsidP="003C6ABC">
            <w:pPr>
              <w:ind w:firstLineChars="200" w:firstLine="420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不难求</w:t>
            </w:r>
            <w:r w:rsidR="001B19A0" w:rsidRPr="00B44C40">
              <w:rPr>
                <w:rFonts w:ascii="宋体" w:hAnsi="宋体" w:hint="eastAsia"/>
              </w:rPr>
              <w:t>得</w:t>
            </w:r>
            <w:r w:rsidRPr="00B44C40">
              <w:rPr>
                <w:rFonts w:ascii="宋体" w:hAnsi="宋体" w:hint="eastAsia"/>
              </w:rPr>
              <w:t>函数</w:t>
            </w:r>
            <w:r w:rsidRPr="00B44C40">
              <w:rPr>
                <w:rFonts w:ascii="宋体" w:hAnsi="宋体"/>
                <w:position w:val="-10"/>
              </w:rPr>
              <w:object w:dxaOrig="2180" w:dyaOrig="360" w14:anchorId="0A531BD6">
                <v:shape id="_x0000_i1081" type="#_x0000_t75" style="width:109.1pt;height:18.1pt" o:ole="">
                  <v:imagedata r:id="rId118" o:title=""/>
                </v:shape>
                <o:OLEObject Type="Embed" ProgID="Equation.3" ShapeID="_x0000_i1081" DrawAspect="Content" ObjectID="_1775160966" r:id="rId119"/>
              </w:object>
            </w:r>
            <w:r w:rsidRPr="00B44C40">
              <w:rPr>
                <w:rFonts w:ascii="宋体" w:hAnsi="宋体" w:hint="eastAsia"/>
              </w:rPr>
              <w:t>在全平面上唯一的驻点在原点</w:t>
            </w:r>
            <w:r w:rsidRPr="00B44C40">
              <w:rPr>
                <w:rFonts w:ascii="宋体" w:hAnsi="宋体"/>
                <w:position w:val="-10"/>
              </w:rPr>
              <w:object w:dxaOrig="540" w:dyaOrig="320" w14:anchorId="315F9A23">
                <v:shape id="_x0000_i1082" type="#_x0000_t75" style="width:26.95pt;height:15.9pt" o:ole="">
                  <v:imagedata r:id="rId120" o:title=""/>
                </v:shape>
                <o:OLEObject Type="Embed" ProgID="Equation.3" ShapeID="_x0000_i1082" DrawAspect="Content" ObjectID="_1775160967" r:id="rId121"/>
              </w:object>
            </w:r>
            <w:r w:rsidRPr="00B44C40">
              <w:rPr>
                <w:rFonts w:ascii="宋体" w:hAnsi="宋体" w:hint="eastAsia"/>
              </w:rPr>
              <w:t>，且</w:t>
            </w:r>
            <w:r w:rsidRPr="00B44C40">
              <w:rPr>
                <w:rFonts w:ascii="宋体" w:hAnsi="宋体"/>
                <w:position w:val="-10"/>
              </w:rPr>
              <w:object w:dxaOrig="1080" w:dyaOrig="320" w14:anchorId="3BA90FCD">
                <v:shape id="_x0000_i1083" type="#_x0000_t75" style="width:54.1pt;height:15.9pt" o:ole="">
                  <v:imagedata r:id="rId122" o:title=""/>
                </v:shape>
                <o:OLEObject Type="Embed" ProgID="Equation.3" ShapeID="_x0000_i1083" DrawAspect="Content" ObjectID="_1775160968" r:id="rId123"/>
              </w:object>
            </w:r>
            <w:r w:rsidRPr="00B44C40">
              <w:rPr>
                <w:rFonts w:ascii="宋体" w:hAnsi="宋体" w:hint="eastAsia"/>
              </w:rPr>
              <w:t>。</w:t>
            </w:r>
          </w:p>
          <w:p w14:paraId="0DD9D188" w14:textId="77777777" w:rsidR="003C6ABC" w:rsidRPr="00B44C40" w:rsidRDefault="00AC0ED4" w:rsidP="003C6ABC">
            <w:pPr>
              <w:ind w:firstLineChars="150" w:firstLine="315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lastRenderedPageBreak/>
              <w:t>利用Lagrange乘子法（或者直接将问题化为一维问题）可知函数</w:t>
            </w:r>
            <w:r w:rsidRPr="00B44C40">
              <w:rPr>
                <w:rFonts w:ascii="宋体" w:hAnsi="宋体"/>
                <w:position w:val="-10"/>
              </w:rPr>
              <w:object w:dxaOrig="240" w:dyaOrig="320" w14:anchorId="5FCFF234">
                <v:shape id="_x0000_i1084" type="#_x0000_t75" style="width:11.95pt;height:15.9pt" o:ole="">
                  <v:imagedata r:id="rId124" o:title=""/>
                </v:shape>
                <o:OLEObject Type="Embed" ProgID="Equation.3" ShapeID="_x0000_i1084" DrawAspect="Content" ObjectID="_1775160969" r:id="rId125"/>
              </w:object>
            </w:r>
            <w:r w:rsidRPr="00B44C40">
              <w:rPr>
                <w:rFonts w:ascii="宋体" w:hAnsi="宋体" w:hint="eastAsia"/>
              </w:rPr>
              <w:t>在边界</w:t>
            </w:r>
            <w:r w:rsidRPr="00B44C40">
              <w:rPr>
                <w:rFonts w:ascii="宋体" w:hAnsi="宋体"/>
                <w:position w:val="-10"/>
              </w:rPr>
              <w:object w:dxaOrig="1219" w:dyaOrig="320" w14:anchorId="478BA0B6">
                <v:shape id="_x0000_i1085" type="#_x0000_t75" style="width:60.95pt;height:15.9pt" o:ole="">
                  <v:imagedata r:id="rId126" o:title=""/>
                </v:shape>
                <o:OLEObject Type="Embed" ProgID="Equation.3" ShapeID="_x0000_i1085" DrawAspect="Content" ObjectID="_1775160970" r:id="rId127"/>
              </w:object>
            </w:r>
            <w:r w:rsidRPr="00B44C40">
              <w:rPr>
                <w:rFonts w:ascii="宋体" w:hAnsi="宋体" w:hint="eastAsia"/>
              </w:rPr>
              <w:t>上有极值点</w:t>
            </w:r>
            <w:r w:rsidRPr="00B44C40">
              <w:rPr>
                <w:rFonts w:ascii="宋体" w:hAnsi="宋体"/>
                <w:position w:val="-10"/>
              </w:rPr>
              <w:object w:dxaOrig="980" w:dyaOrig="320" w14:anchorId="52A14E91">
                <v:shape id="_x0000_i1086" type="#_x0000_t75" style="width:49.05pt;height:15.9pt" o:ole="">
                  <v:imagedata r:id="rId128" o:title=""/>
                </v:shape>
                <o:OLEObject Type="Embed" ProgID="Equation.3" ShapeID="_x0000_i1086" DrawAspect="Content" ObjectID="_1775160971" r:id="rId129"/>
              </w:object>
            </w:r>
            <w:r w:rsidRPr="00B44C40">
              <w:rPr>
                <w:rFonts w:ascii="宋体" w:hAnsi="宋体" w:hint="eastAsia"/>
              </w:rPr>
              <w:t>，</w:t>
            </w:r>
            <w:r w:rsidRPr="00B44C40">
              <w:rPr>
                <w:rFonts w:ascii="宋体" w:hAnsi="宋体"/>
                <w:position w:val="-10"/>
              </w:rPr>
              <w:object w:dxaOrig="1140" w:dyaOrig="320" w14:anchorId="114FF276">
                <v:shape id="_x0000_i1087" type="#_x0000_t75" style="width:57pt;height:15.9pt" o:ole="">
                  <v:imagedata r:id="rId130" o:title=""/>
                </v:shape>
                <o:OLEObject Type="Embed" ProgID="Equation.3" ShapeID="_x0000_i1087" DrawAspect="Content" ObjectID="_1775160972" r:id="rId131"/>
              </w:object>
            </w:r>
            <w:r w:rsidRPr="00B44C40">
              <w:rPr>
                <w:rFonts w:ascii="宋体" w:hAnsi="宋体" w:hint="eastAsia"/>
              </w:rPr>
              <w:t>，</w:t>
            </w:r>
            <w:r w:rsidRPr="00B44C40">
              <w:rPr>
                <w:rFonts w:ascii="宋体" w:hAnsi="宋体"/>
                <w:position w:val="-10"/>
              </w:rPr>
              <w:object w:dxaOrig="1140" w:dyaOrig="320" w14:anchorId="43154DEB">
                <v:shape id="_x0000_i1088" type="#_x0000_t75" style="width:57pt;height:15.9pt" o:ole="">
                  <v:imagedata r:id="rId132" o:title=""/>
                </v:shape>
                <o:OLEObject Type="Embed" ProgID="Equation.3" ShapeID="_x0000_i1088" DrawAspect="Content" ObjectID="_1775160973" r:id="rId133"/>
              </w:object>
            </w:r>
            <w:r w:rsidRPr="00B44C40">
              <w:rPr>
                <w:rFonts w:ascii="宋体" w:hAnsi="宋体" w:hint="eastAsia"/>
              </w:rPr>
              <w:t>，</w:t>
            </w:r>
            <w:r w:rsidRPr="00B44C40">
              <w:rPr>
                <w:rFonts w:ascii="宋体" w:hAnsi="宋体"/>
                <w:position w:val="-10"/>
              </w:rPr>
              <w:object w:dxaOrig="1280" w:dyaOrig="320" w14:anchorId="235AFAED">
                <v:shape id="_x0000_i1089" type="#_x0000_t75" style="width:64.05pt;height:15.9pt" o:ole="">
                  <v:imagedata r:id="rId134" o:title=""/>
                </v:shape>
                <o:OLEObject Type="Embed" ProgID="Equation.3" ShapeID="_x0000_i1089" DrawAspect="Content" ObjectID="_1775160974" r:id="rId135"/>
              </w:object>
            </w:r>
            <w:r w:rsidRPr="00B44C40">
              <w:rPr>
                <w:rFonts w:ascii="宋体" w:hAnsi="宋体" w:hint="eastAsia"/>
              </w:rPr>
              <w:t>，函数</w:t>
            </w:r>
            <w:r w:rsidRPr="00B44C40">
              <w:rPr>
                <w:rFonts w:ascii="宋体" w:hAnsi="宋体"/>
                <w:position w:val="-10"/>
              </w:rPr>
              <w:object w:dxaOrig="240" w:dyaOrig="320" w14:anchorId="745925AB">
                <v:shape id="_x0000_i1090" type="#_x0000_t75" style="width:11.95pt;height:15.9pt" o:ole="">
                  <v:imagedata r:id="rId124" o:title=""/>
                </v:shape>
                <o:OLEObject Type="Embed" ProgID="Equation.3" ShapeID="_x0000_i1090" DrawAspect="Content" ObjectID="_1775160975" r:id="rId136"/>
              </w:object>
            </w:r>
            <w:r w:rsidRPr="00B44C40">
              <w:rPr>
                <w:rFonts w:ascii="宋体" w:hAnsi="宋体" w:hint="eastAsia"/>
              </w:rPr>
              <w:t>在在这些点上的值为</w:t>
            </w:r>
            <w:r w:rsidRPr="00B44C40">
              <w:rPr>
                <w:rFonts w:ascii="宋体" w:hAnsi="宋体"/>
                <w:position w:val="-6"/>
              </w:rPr>
              <w:object w:dxaOrig="420" w:dyaOrig="279" w14:anchorId="1B070D94">
                <v:shape id="_x0000_i1091" type="#_x0000_t75" style="width:21pt;height:13.9pt" o:ole="">
                  <v:imagedata r:id="rId137" o:title=""/>
                </v:shape>
                <o:OLEObject Type="Embed" ProgID="Equation.3" ShapeID="_x0000_i1091" DrawAspect="Content" ObjectID="_1775160976" r:id="rId138"/>
              </w:object>
            </w:r>
            <w:r w:rsidRPr="00B44C40">
              <w:rPr>
                <w:rFonts w:ascii="宋体" w:hAnsi="宋体" w:hint="eastAsia"/>
              </w:rPr>
              <w:t>或者</w:t>
            </w:r>
            <w:r w:rsidRPr="00B44C40">
              <w:rPr>
                <w:rFonts w:ascii="宋体" w:hAnsi="宋体"/>
                <w:position w:val="-6"/>
              </w:rPr>
              <w:object w:dxaOrig="440" w:dyaOrig="279" w14:anchorId="78A0B55D">
                <v:shape id="_x0000_i1092" type="#_x0000_t75" style="width:22.1pt;height:13.9pt" o:ole="">
                  <v:imagedata r:id="rId139" o:title=""/>
                </v:shape>
                <o:OLEObject Type="Embed" ProgID="Equation.3" ShapeID="_x0000_i1092" DrawAspect="Content" ObjectID="_1775160977" r:id="rId140"/>
              </w:object>
            </w:r>
            <w:r w:rsidRPr="00B44C40">
              <w:rPr>
                <w:rFonts w:ascii="宋体" w:hAnsi="宋体" w:hint="eastAsia"/>
              </w:rPr>
              <w:t>。</w:t>
            </w:r>
          </w:p>
          <w:p w14:paraId="7DFE66F3" w14:textId="77777777" w:rsidR="003C6ABC" w:rsidRPr="00B44C40" w:rsidRDefault="00AC0ED4" w:rsidP="003C6ABC">
            <w:pPr>
              <w:ind w:firstLineChars="150" w:firstLine="315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另外函数在四个顶点</w:t>
            </w:r>
            <w:r w:rsidRPr="00B44C40">
              <w:rPr>
                <w:rFonts w:ascii="宋体" w:hAnsi="宋体"/>
                <w:position w:val="-10"/>
              </w:rPr>
              <w:object w:dxaOrig="499" w:dyaOrig="320" w14:anchorId="485A9F61">
                <v:shape id="_x0000_i1093" type="#_x0000_t75" style="width:24.95pt;height:15.9pt" o:ole="">
                  <v:imagedata r:id="rId141" o:title=""/>
                </v:shape>
                <o:OLEObject Type="Embed" ProgID="Equation.3" ShapeID="_x0000_i1093" DrawAspect="Content" ObjectID="_1775160978" r:id="rId142"/>
              </w:object>
            </w:r>
            <w:r w:rsidRPr="00B44C40">
              <w:rPr>
                <w:rFonts w:ascii="宋体" w:hAnsi="宋体" w:hint="eastAsia"/>
              </w:rPr>
              <w:t>，</w:t>
            </w:r>
            <w:r w:rsidRPr="00B44C40">
              <w:rPr>
                <w:rFonts w:ascii="宋体" w:hAnsi="宋体"/>
                <w:position w:val="-10"/>
              </w:rPr>
              <w:object w:dxaOrig="499" w:dyaOrig="320" w14:anchorId="57A129F9">
                <v:shape id="_x0000_i1094" type="#_x0000_t75" style="width:24.95pt;height:15.9pt" o:ole="">
                  <v:imagedata r:id="rId143" o:title=""/>
                </v:shape>
                <o:OLEObject Type="Embed" ProgID="Equation.3" ShapeID="_x0000_i1094" DrawAspect="Content" ObjectID="_1775160979" r:id="rId144"/>
              </w:object>
            </w:r>
            <w:r w:rsidRPr="00B44C40">
              <w:rPr>
                <w:rFonts w:ascii="宋体" w:hAnsi="宋体" w:hint="eastAsia"/>
              </w:rPr>
              <w:t>，</w:t>
            </w:r>
            <w:r w:rsidRPr="00B44C40">
              <w:rPr>
                <w:rFonts w:ascii="宋体" w:hAnsi="宋体"/>
                <w:position w:val="-10"/>
              </w:rPr>
              <w:object w:dxaOrig="639" w:dyaOrig="320" w14:anchorId="5CD41836">
                <v:shape id="_x0000_i1095" type="#_x0000_t75" style="width:32pt;height:15.9pt" o:ole="">
                  <v:imagedata r:id="rId145" o:title=""/>
                </v:shape>
                <o:OLEObject Type="Embed" ProgID="Equation.3" ShapeID="_x0000_i1095" DrawAspect="Content" ObjectID="_1775160980" r:id="rId146"/>
              </w:object>
            </w:r>
            <w:r w:rsidRPr="00B44C40">
              <w:rPr>
                <w:rFonts w:ascii="宋体" w:hAnsi="宋体" w:hint="eastAsia"/>
              </w:rPr>
              <w:t>，</w:t>
            </w:r>
            <w:r w:rsidRPr="00B44C40">
              <w:rPr>
                <w:rFonts w:ascii="宋体" w:hAnsi="宋体"/>
                <w:position w:val="-10"/>
              </w:rPr>
              <w:object w:dxaOrig="639" w:dyaOrig="320" w14:anchorId="4FB1B8E4">
                <v:shape id="_x0000_i1096" type="#_x0000_t75" style="width:32pt;height:15.9pt" o:ole="">
                  <v:imagedata r:id="rId147" o:title=""/>
                </v:shape>
                <o:OLEObject Type="Embed" ProgID="Equation.3" ShapeID="_x0000_i1096" DrawAspect="Content" ObjectID="_1775160981" r:id="rId148"/>
              </w:object>
            </w:r>
            <w:r w:rsidRPr="00B44C40">
              <w:rPr>
                <w:rFonts w:ascii="宋体" w:hAnsi="宋体" w:hint="eastAsia"/>
              </w:rPr>
              <w:t>上的值为1。</w:t>
            </w:r>
          </w:p>
          <w:p w14:paraId="621DE819" w14:textId="78480540" w:rsidR="00AC0ED4" w:rsidRPr="00B44C40" w:rsidRDefault="00AC0ED4" w:rsidP="003C6ABC">
            <w:pPr>
              <w:ind w:firstLineChars="150" w:firstLine="315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因此函数</w:t>
            </w:r>
            <w:r w:rsidRPr="00B44C40">
              <w:rPr>
                <w:rFonts w:ascii="宋体" w:hAnsi="宋体"/>
                <w:position w:val="-10"/>
              </w:rPr>
              <w:object w:dxaOrig="1240" w:dyaOrig="360" w14:anchorId="700EE488">
                <v:shape id="_x0000_i1097" type="#_x0000_t75" style="width:62.05pt;height:18.1pt" o:ole="">
                  <v:imagedata r:id="rId114" o:title=""/>
                </v:shape>
                <o:OLEObject Type="Embed" ProgID="Equation.3" ShapeID="_x0000_i1097" DrawAspect="Content" ObjectID="_1775160982" r:id="rId149"/>
              </w:object>
            </w:r>
            <w:r w:rsidRPr="00B44C40">
              <w:rPr>
                <w:rFonts w:ascii="宋体" w:hAnsi="宋体" w:hint="eastAsia"/>
              </w:rPr>
              <w:t>在</w:t>
            </w:r>
            <w:r w:rsidRPr="00B44C40">
              <w:rPr>
                <w:rFonts w:ascii="宋体" w:hAnsi="宋体"/>
                <w:position w:val="-10"/>
              </w:rPr>
              <w:object w:dxaOrig="1219" w:dyaOrig="320" w14:anchorId="06623038">
                <v:shape id="_x0000_i1098" type="#_x0000_t75" style="width:60.95pt;height:15.9pt" o:ole="">
                  <v:imagedata r:id="rId150" o:title=""/>
                </v:shape>
                <o:OLEObject Type="Embed" ProgID="Equation.3" ShapeID="_x0000_i1098" DrawAspect="Content" ObjectID="_1775160983" r:id="rId151"/>
              </w:object>
            </w:r>
            <w:r w:rsidRPr="00B44C40">
              <w:rPr>
                <w:rFonts w:ascii="宋体" w:hAnsi="宋体" w:hint="eastAsia"/>
              </w:rPr>
              <w:t>上的最大值为1，分别在四个顶点达到，</w:t>
            </w:r>
          </w:p>
          <w:p w14:paraId="7FF8A0A3" w14:textId="305E0317" w:rsidR="008F40EF" w:rsidRPr="00B44C40" w:rsidRDefault="00AC0ED4" w:rsidP="00AC0ED4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</w:rPr>
              <w:t>最小值为0，在原点达到。解答完毕。</w:t>
            </w:r>
          </w:p>
          <w:p w14:paraId="7EAB7363" w14:textId="77777777" w:rsidR="00B56896" w:rsidRPr="00B44C40" w:rsidRDefault="00B56896" w:rsidP="00F556DF">
            <w:pPr>
              <w:rPr>
                <w:rFonts w:ascii="宋体" w:hAnsi="宋体"/>
                <w:szCs w:val="21"/>
              </w:rPr>
            </w:pPr>
          </w:p>
          <w:p w14:paraId="68910AE1" w14:textId="5934A39B" w:rsidR="009D6B40" w:rsidRPr="00B44C40" w:rsidRDefault="00916B08" w:rsidP="009D6B40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1</w:t>
            </w:r>
            <w:r w:rsidR="00B56896" w:rsidRPr="00B44C40">
              <w:rPr>
                <w:rFonts w:ascii="宋体" w:hAnsi="宋体" w:hint="eastAsia"/>
                <w:szCs w:val="21"/>
              </w:rPr>
              <w:t>2.</w:t>
            </w:r>
            <w:r w:rsidR="009D6B40" w:rsidRPr="00B44C40">
              <w:rPr>
                <w:rFonts w:ascii="宋体" w:hAnsi="宋体" w:hint="eastAsia"/>
                <w:szCs w:val="21"/>
              </w:rPr>
              <w:t xml:space="preserve"> 设</w:t>
            </w:r>
            <w:r w:rsidR="009D6B40" w:rsidRPr="00B44C40">
              <w:rPr>
                <w:rFonts w:ascii="宋体" w:hAnsi="宋体"/>
                <w:position w:val="-10"/>
              </w:rPr>
              <w:object w:dxaOrig="760" w:dyaOrig="340" w14:anchorId="0933BABC">
                <v:shape id="_x0000_i1099" type="#_x0000_t75" style="width:37.55pt;height:18.1pt" o:ole="">
                  <v:imagedata r:id="rId152" o:title=""/>
                </v:shape>
                <o:OLEObject Type="Embed" ProgID="Equation.DSMT4" ShapeID="_x0000_i1099" DrawAspect="Content" ObjectID="_1775160984" r:id="rId153"/>
              </w:object>
            </w:r>
            <w:r w:rsidR="009D6B40" w:rsidRPr="00B44C40">
              <w:rPr>
                <w:rFonts w:ascii="宋体" w:hAnsi="宋体" w:hint="eastAsia"/>
                <w:szCs w:val="21"/>
              </w:rPr>
              <w:t>，</w:t>
            </w:r>
            <w:r w:rsidR="009D6B40" w:rsidRPr="00B44C40">
              <w:rPr>
                <w:rFonts w:ascii="宋体" w:hAnsi="宋体"/>
                <w:position w:val="-10"/>
              </w:rPr>
              <w:object w:dxaOrig="1579" w:dyaOrig="340" w14:anchorId="208F6650">
                <v:shape id="_x0000_i1100" type="#_x0000_t75" style="width:78.4pt;height:18.1pt" o:ole="">
                  <v:imagedata r:id="rId154" o:title=""/>
                </v:shape>
                <o:OLEObject Type="Embed" ProgID="Equation.DSMT4" ShapeID="_x0000_i1100" DrawAspect="Content" ObjectID="_1775160985" r:id="rId155"/>
              </w:object>
            </w:r>
            <w:r w:rsidR="009D6B40" w:rsidRPr="00B44C40">
              <w:rPr>
                <w:rFonts w:ascii="宋体" w:hAnsi="宋体" w:hint="eastAsia"/>
                <w:szCs w:val="21"/>
              </w:rPr>
              <w:t>，求</w:t>
            </w:r>
            <w:r w:rsidR="009D6B40" w:rsidRPr="00B44C40">
              <w:rPr>
                <w:rFonts w:ascii="宋体" w:hAnsi="宋体"/>
                <w:position w:val="-26"/>
              </w:rPr>
              <w:object w:dxaOrig="1060" w:dyaOrig="639" w14:anchorId="3854BE64">
                <v:shape id="_x0000_i1101" type="#_x0000_t75" style="width:52.55pt;height:33.55pt" o:ole="">
                  <v:imagedata r:id="rId156" o:title=""/>
                </v:shape>
                <o:OLEObject Type="Embed" ProgID="Equation.DSMT4" ShapeID="_x0000_i1101" DrawAspect="Content" ObjectID="_1775160986" r:id="rId157"/>
              </w:object>
            </w:r>
            <w:r w:rsidR="009D6B40" w:rsidRPr="00B44C40">
              <w:rPr>
                <w:rFonts w:ascii="宋体" w:hAnsi="宋体" w:hint="eastAsia"/>
                <w:szCs w:val="21"/>
              </w:rPr>
              <w:t>。</w:t>
            </w:r>
          </w:p>
          <w:p w14:paraId="1F5B3D9F" w14:textId="77777777" w:rsidR="009D6B40" w:rsidRPr="00B44C40" w:rsidRDefault="009D6B40" w:rsidP="009D6B40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解：</w:t>
            </w:r>
            <w:r w:rsidRPr="00B44C40">
              <w:rPr>
                <w:rFonts w:ascii="宋体" w:hAnsi="宋体"/>
                <w:position w:val="-10"/>
              </w:rPr>
              <w:object w:dxaOrig="960" w:dyaOrig="300" w14:anchorId="2618C611">
                <v:shape id="_x0000_i1102" type="#_x0000_t75" style="width:47.5pt;height:15.9pt" o:ole="">
                  <v:imagedata r:id="rId158" o:title=""/>
                </v:shape>
                <o:OLEObject Type="Embed" ProgID="Equation.DSMT4" ShapeID="_x0000_i1102" DrawAspect="Content" ObjectID="_1775160987" r:id="rId159"/>
              </w:object>
            </w:r>
            <w:r w:rsidRPr="00B44C40">
              <w:rPr>
                <w:rFonts w:ascii="宋体" w:hAnsi="宋体" w:hint="eastAsia"/>
                <w:szCs w:val="21"/>
              </w:rPr>
              <w:t>，其中</w:t>
            </w:r>
            <w:r w:rsidRPr="00B44C40">
              <w:rPr>
                <w:rFonts w:ascii="宋体" w:hAnsi="宋体"/>
                <w:position w:val="-10"/>
              </w:rPr>
              <w:object w:dxaOrig="1579" w:dyaOrig="340" w14:anchorId="1F733572">
                <v:shape id="_x0000_i1103" type="#_x0000_t75" style="width:78.4pt;height:18.1pt" o:ole="">
                  <v:imagedata r:id="rId160" o:title=""/>
                </v:shape>
                <o:OLEObject Type="Embed" ProgID="Equation.DSMT4" ShapeID="_x0000_i1103" DrawAspect="Content" ObjectID="_1775160988" r:id="rId161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0A57B51D" w14:textId="77777777" w:rsidR="009D6B40" w:rsidRPr="00B44C40" w:rsidRDefault="009D6B40" w:rsidP="009D6B40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position w:val="-54"/>
              </w:rPr>
              <w:object w:dxaOrig="3460" w:dyaOrig="1180" w14:anchorId="21D623E4">
                <v:shape id="_x0000_i1104" type="#_x0000_t75" style="width:171.4pt;height:62.05pt" o:ole="">
                  <v:imagedata r:id="rId162" o:title=""/>
                </v:shape>
                <o:OLEObject Type="Embed" ProgID="Equation.DSMT4" ShapeID="_x0000_i1104" DrawAspect="Content" ObjectID="_1775160989" r:id="rId163"/>
              </w:object>
            </w:r>
          </w:p>
          <w:p w14:paraId="61CBBD6D" w14:textId="77777777" w:rsidR="009D6B40" w:rsidRPr="00B44C40" w:rsidRDefault="009D6B40" w:rsidP="009D6B40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position w:val="-26"/>
              </w:rPr>
              <w:object w:dxaOrig="4120" w:dyaOrig="639" w14:anchorId="2F2BB4A0">
                <v:shape id="_x0000_i1105" type="#_x0000_t75" style="width:204.5pt;height:33.55pt" o:ole="">
                  <v:imagedata r:id="rId164" o:title=""/>
                </v:shape>
                <o:OLEObject Type="Embed" ProgID="Equation.DSMT4" ShapeID="_x0000_i1105" DrawAspect="Content" ObjectID="_1775160990" r:id="rId165"/>
              </w:object>
            </w:r>
          </w:p>
          <w:p w14:paraId="602ED8A9" w14:textId="77777777" w:rsidR="009D6B40" w:rsidRPr="00B44C40" w:rsidRDefault="009D6B40" w:rsidP="009D6B40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position w:val="-26"/>
              </w:rPr>
              <w:object w:dxaOrig="3300" w:dyaOrig="620" w14:anchorId="3ABD2CF3">
                <v:shape id="_x0000_i1106" type="#_x0000_t75" style="width:163.45pt;height:32.45pt" o:ole="">
                  <v:imagedata r:id="rId166" o:title=""/>
                </v:shape>
                <o:OLEObject Type="Embed" ProgID="Equation.DSMT4" ShapeID="_x0000_i1106" DrawAspect="Content" ObjectID="_1775160991" r:id="rId167"/>
              </w:object>
            </w:r>
          </w:p>
          <w:p w14:paraId="6F0535CA" w14:textId="003AB1FA" w:rsidR="00B56896" w:rsidRPr="00B44C40" w:rsidRDefault="009D6B40" w:rsidP="009D6B40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szCs w:val="21"/>
              </w:rPr>
              <w:tab/>
            </w:r>
            <w:r w:rsidRPr="00B44C40">
              <w:rPr>
                <w:rFonts w:ascii="宋体" w:hAnsi="宋体"/>
                <w:position w:val="-100"/>
              </w:rPr>
              <w:object w:dxaOrig="5060" w:dyaOrig="2100" w14:anchorId="0672436B">
                <v:shape id="_x0000_i1107" type="#_x0000_t75" style="width:250.9pt;height:110pt" o:ole="">
                  <v:imagedata r:id="rId168" o:title=""/>
                </v:shape>
                <o:OLEObject Type="Embed" ProgID="Equation.DSMT4" ShapeID="_x0000_i1107" DrawAspect="Content" ObjectID="_1775160992" r:id="rId169"/>
              </w:object>
            </w:r>
          </w:p>
          <w:p w14:paraId="5A10F9F1" w14:textId="77777777" w:rsidR="00B56896" w:rsidRPr="00B44C40" w:rsidRDefault="00B56896" w:rsidP="00F556DF">
            <w:pPr>
              <w:rPr>
                <w:rFonts w:ascii="宋体" w:hAnsi="宋体"/>
                <w:szCs w:val="21"/>
              </w:rPr>
            </w:pPr>
          </w:p>
          <w:p w14:paraId="5958BB9A" w14:textId="537543CE" w:rsidR="00095BD1" w:rsidRPr="00B44C40" w:rsidRDefault="00916B08" w:rsidP="00095BD1">
            <w:pPr>
              <w:tabs>
                <w:tab w:val="left" w:pos="720"/>
              </w:tabs>
              <w:snapToGrid w:val="0"/>
              <w:spacing w:line="0" w:lineRule="atLeast"/>
              <w:ind w:rightChars="15" w:right="31"/>
              <w:rPr>
                <w:rFonts w:ascii="宋体" w:hAnsi="宋体"/>
                <w:noProof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1</w:t>
            </w:r>
            <w:r w:rsidR="006037E1" w:rsidRPr="00B44C40">
              <w:rPr>
                <w:rFonts w:ascii="宋体" w:hAnsi="宋体" w:hint="eastAsia"/>
                <w:szCs w:val="21"/>
              </w:rPr>
              <w:t>3</w:t>
            </w:r>
            <w:r w:rsidR="00B56896" w:rsidRPr="00B44C40">
              <w:rPr>
                <w:rFonts w:ascii="宋体" w:hAnsi="宋体" w:hint="eastAsia"/>
                <w:szCs w:val="21"/>
              </w:rPr>
              <w:t>.</w:t>
            </w:r>
            <w:r w:rsidR="00095BD1" w:rsidRPr="00B44C40">
              <w:rPr>
                <w:rFonts w:ascii="宋体" w:hAnsi="宋体" w:hint="eastAsia"/>
                <w:noProof/>
                <w:szCs w:val="21"/>
              </w:rPr>
              <w:t>设</w:t>
            </w:r>
            <w:r w:rsidR="00095BD1" w:rsidRPr="00B44C40">
              <w:rPr>
                <w:rFonts w:ascii="宋体" w:hAnsi="宋体"/>
                <w:position w:val="-6"/>
                <w:szCs w:val="21"/>
              </w:rPr>
              <w:object w:dxaOrig="820" w:dyaOrig="320" w14:anchorId="29B5752C">
                <v:shape id="_x0000_i1108" type="#_x0000_t75" style="width:41.1pt;height:15.9pt" o:ole="" fillcolor="window">
                  <v:imagedata r:id="rId170" o:title=""/>
                </v:shape>
                <o:OLEObject Type="Embed" ProgID="Equation.DSMT4" ShapeID="_x0000_i1108" DrawAspect="Content" ObjectID="_1775160993" r:id="rId171"/>
              </w:object>
            </w:r>
            <w:r w:rsidR="00095BD1" w:rsidRPr="00B44C40">
              <w:rPr>
                <w:rFonts w:ascii="宋体" w:hAnsi="宋体" w:hint="eastAsia"/>
                <w:szCs w:val="21"/>
              </w:rPr>
              <w:t>，</w:t>
            </w:r>
            <w:r w:rsidR="00095BD1" w:rsidRPr="00B44C40">
              <w:rPr>
                <w:rFonts w:ascii="宋体" w:hAnsi="宋体" w:hint="eastAsia"/>
                <w:noProof/>
                <w:szCs w:val="21"/>
              </w:rPr>
              <w:t>证明：方程</w:t>
            </w:r>
            <w:r w:rsidR="00095BD1" w:rsidRPr="00B44C40">
              <w:rPr>
                <w:rFonts w:ascii="宋体" w:hAnsi="宋体"/>
                <w:position w:val="-30"/>
                <w:szCs w:val="21"/>
              </w:rPr>
              <w:object w:dxaOrig="2020" w:dyaOrig="720" w14:anchorId="315CD035">
                <v:shape id="_x0000_i1109" type="#_x0000_t75" style="width:100.95pt;height:36pt" o:ole="" fillcolor="window">
                  <v:imagedata r:id="rId172" o:title=""/>
                </v:shape>
                <o:OLEObject Type="Embed" ProgID="Equation.DSMT4" ShapeID="_x0000_i1109" DrawAspect="Content" ObjectID="_1775160994" r:id="rId173"/>
              </w:object>
            </w:r>
            <w:r w:rsidR="00095BD1" w:rsidRPr="00B44C40">
              <w:rPr>
                <w:rFonts w:ascii="宋体" w:hAnsi="宋体" w:hint="eastAsia"/>
                <w:szCs w:val="21"/>
              </w:rPr>
              <w:t>所确定的隐函数</w:t>
            </w:r>
            <w:r w:rsidR="00095BD1" w:rsidRPr="00B44C40">
              <w:rPr>
                <w:rFonts w:ascii="宋体" w:hAnsi="宋体"/>
                <w:position w:val="-10"/>
                <w:szCs w:val="21"/>
              </w:rPr>
              <w:object w:dxaOrig="1060" w:dyaOrig="320" w14:anchorId="50AC5612">
                <v:shape id="_x0000_i1110" type="#_x0000_t75" style="width:53pt;height:15.9pt" o:ole="" fillcolor="window">
                  <v:imagedata r:id="rId174" o:title=""/>
                </v:shape>
                <o:OLEObject Type="Embed" ProgID="Equation.DSMT4" ShapeID="_x0000_i1110" DrawAspect="Content" ObjectID="_1775160995" r:id="rId175"/>
              </w:object>
            </w:r>
            <w:r w:rsidR="00095BD1" w:rsidRPr="00B44C40">
              <w:rPr>
                <w:rFonts w:ascii="宋体" w:hAnsi="宋体" w:hint="eastAsia"/>
                <w:szCs w:val="21"/>
              </w:rPr>
              <w:t>满足</w:t>
            </w:r>
            <w:r w:rsidR="00095BD1" w:rsidRPr="00B44C40">
              <w:rPr>
                <w:rFonts w:ascii="宋体" w:hAnsi="宋体"/>
                <w:position w:val="-28"/>
                <w:szCs w:val="21"/>
              </w:rPr>
              <w:object w:dxaOrig="1939" w:dyaOrig="660" w14:anchorId="7E6EE20D">
                <v:shape id="_x0000_i1111" type="#_x0000_t75" style="width:96.95pt;height:32.9pt" o:ole="" fillcolor="window">
                  <v:imagedata r:id="rId176" o:title=""/>
                </v:shape>
                <o:OLEObject Type="Embed" ProgID="Equation.DSMT4" ShapeID="_x0000_i1111" DrawAspect="Content" ObjectID="_1775160996" r:id="rId177"/>
              </w:object>
            </w:r>
            <w:r w:rsidR="00095BD1" w:rsidRPr="00B44C40">
              <w:rPr>
                <w:rFonts w:ascii="宋体" w:hAnsi="宋体" w:hint="eastAsia"/>
                <w:szCs w:val="21"/>
              </w:rPr>
              <w:t>。</w:t>
            </w:r>
          </w:p>
          <w:p w14:paraId="3C21DEE2" w14:textId="77777777" w:rsidR="00095BD1" w:rsidRPr="00B44C40" w:rsidRDefault="00095BD1" w:rsidP="00095BD1">
            <w:pPr>
              <w:tabs>
                <w:tab w:val="left" w:pos="720"/>
              </w:tabs>
              <w:snapToGrid w:val="0"/>
              <w:spacing w:line="0" w:lineRule="atLeast"/>
              <w:ind w:rightChars="15" w:right="31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证明：记</w:t>
            </w:r>
            <w:r w:rsidRPr="00B44C40">
              <w:rPr>
                <w:rFonts w:ascii="宋体" w:hAnsi="宋体"/>
                <w:position w:val="-28"/>
                <w:szCs w:val="21"/>
              </w:rPr>
              <w:object w:dxaOrig="1920" w:dyaOrig="660" w14:anchorId="7EE3140A">
                <v:shape id="_x0000_i1112" type="#_x0000_t75" style="width:96.05pt;height:32.9pt" o:ole="" fillcolor="window">
                  <v:imagedata r:id="rId178" o:title=""/>
                </v:shape>
                <o:OLEObject Type="Embed" ProgID="Equation.DSMT4" ShapeID="_x0000_i1112" DrawAspect="Content" ObjectID="_1775160997" r:id="rId179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7A705911" w14:textId="64122E70" w:rsidR="00095BD1" w:rsidRPr="00B44C40" w:rsidRDefault="00095BD1" w:rsidP="00095BD1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Chars="400" w:firstLine="84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position w:val="-30"/>
                <w:szCs w:val="21"/>
              </w:rPr>
              <w:object w:dxaOrig="3980" w:dyaOrig="720" w14:anchorId="6884C5A2">
                <v:shape id="_x0000_i1113" type="#_x0000_t75" style="width:199pt;height:36pt" o:ole="" fillcolor="window">
                  <v:imagedata r:id="rId180" o:title=""/>
                </v:shape>
                <o:OLEObject Type="Embed" ProgID="Equation.DSMT4" ShapeID="_x0000_i1113" DrawAspect="Content" ObjectID="_1775160998" r:id="rId181"/>
              </w:object>
            </w:r>
            <w:r w:rsidRPr="00B44C40">
              <w:rPr>
                <w:rFonts w:ascii="宋体" w:hAnsi="宋体" w:hint="eastAsia"/>
                <w:szCs w:val="21"/>
              </w:rPr>
              <w:t>，</w:t>
            </w:r>
          </w:p>
          <w:p w14:paraId="4315E0A1" w14:textId="77777777" w:rsidR="00095BD1" w:rsidRPr="00B44C40" w:rsidRDefault="00095BD1" w:rsidP="00095BD1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lastRenderedPageBreak/>
              <w:t>对</w:t>
            </w:r>
            <w:r w:rsidRPr="00B44C40">
              <w:rPr>
                <w:rFonts w:ascii="宋体" w:hAnsi="宋体"/>
                <w:position w:val="-6"/>
                <w:szCs w:val="21"/>
              </w:rPr>
              <w:object w:dxaOrig="200" w:dyaOrig="220" w14:anchorId="489EB763">
                <v:shape id="_x0000_i1114" type="#_x0000_t75" style="width:9.95pt;height:11.05pt" o:ole="" fillcolor="window">
                  <v:imagedata r:id="rId182" o:title=""/>
                </v:shape>
                <o:OLEObject Type="Embed" ProgID="Equation.DSMT4" ShapeID="_x0000_i1114" DrawAspect="Content" ObjectID="_1775160999" r:id="rId183"/>
              </w:object>
            </w:r>
            <w:r w:rsidRPr="00B44C40">
              <w:rPr>
                <w:rFonts w:ascii="宋体" w:hAnsi="宋体" w:hint="eastAsia"/>
                <w:szCs w:val="21"/>
              </w:rPr>
              <w:t>求偏导，</w:t>
            </w:r>
            <w:r w:rsidRPr="00B44C40">
              <w:rPr>
                <w:rFonts w:ascii="宋体" w:hAnsi="宋体"/>
                <w:position w:val="-32"/>
                <w:szCs w:val="21"/>
              </w:rPr>
              <w:object w:dxaOrig="4520" w:dyaOrig="760" w14:anchorId="0BEE1B26">
                <v:shape id="_x0000_i1115" type="#_x0000_t75" style="width:225.95pt;height:38pt" o:ole="" fillcolor="window">
                  <v:imagedata r:id="rId184" o:title=""/>
                </v:shape>
                <o:OLEObject Type="Embed" ProgID="Equation.DSMT4" ShapeID="_x0000_i1115" DrawAspect="Content" ObjectID="_1775161000" r:id="rId185"/>
              </w:object>
            </w:r>
            <w:r w:rsidRPr="00B44C40">
              <w:rPr>
                <w:rFonts w:ascii="宋体" w:hAnsi="宋体" w:hint="eastAsia"/>
                <w:szCs w:val="21"/>
              </w:rPr>
              <w:t>，</w:t>
            </w:r>
          </w:p>
          <w:p w14:paraId="39575947" w14:textId="77777777" w:rsidR="00095BD1" w:rsidRPr="00B44C40" w:rsidRDefault="00095BD1" w:rsidP="00095BD1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position w:val="-56"/>
                <w:szCs w:val="21"/>
              </w:rPr>
              <w:object w:dxaOrig="3519" w:dyaOrig="1240" w14:anchorId="48942D89">
                <v:shape id="_x0000_i1116" type="#_x0000_t75" style="width:176pt;height:62.05pt" o:ole="" fillcolor="window">
                  <v:imagedata r:id="rId186" o:title=""/>
                </v:shape>
                <o:OLEObject Type="Embed" ProgID="Equation.DSMT4" ShapeID="_x0000_i1116" DrawAspect="Content" ObjectID="_1775161001" r:id="rId187"/>
              </w:object>
            </w:r>
            <w:r w:rsidRPr="00B44C40">
              <w:rPr>
                <w:rFonts w:ascii="宋体" w:hAnsi="宋体" w:hint="eastAsia"/>
                <w:szCs w:val="21"/>
              </w:rPr>
              <w:t>，解得</w:t>
            </w:r>
            <w:r w:rsidRPr="00B44C40">
              <w:rPr>
                <w:rFonts w:ascii="宋体" w:hAnsi="宋体"/>
                <w:position w:val="-58"/>
                <w:szCs w:val="21"/>
              </w:rPr>
              <w:object w:dxaOrig="2040" w:dyaOrig="1240" w14:anchorId="77A3CB77">
                <v:shape id="_x0000_i1117" type="#_x0000_t75" style="width:102.05pt;height:62.05pt" o:ole="" fillcolor="window">
                  <v:imagedata r:id="rId188" o:title=""/>
                </v:shape>
                <o:OLEObject Type="Embed" ProgID="Equation.DSMT4" ShapeID="_x0000_i1117" DrawAspect="Content" ObjectID="_1775161002" r:id="rId189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6708DBFF" w14:textId="77777777" w:rsidR="00095BD1" w:rsidRPr="00B44C40" w:rsidRDefault="00095BD1" w:rsidP="00095BD1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对</w:t>
            </w:r>
            <w:r w:rsidRPr="00B44C40">
              <w:rPr>
                <w:rFonts w:ascii="宋体" w:hAnsi="宋体"/>
                <w:position w:val="-10"/>
                <w:szCs w:val="21"/>
              </w:rPr>
              <w:object w:dxaOrig="220" w:dyaOrig="260" w14:anchorId="61C1873E">
                <v:shape id="_x0000_i1118" type="#_x0000_t75" style="width:11.05pt;height:13.05pt" o:ole="" fillcolor="window">
                  <v:imagedata r:id="rId190" o:title=""/>
                </v:shape>
                <o:OLEObject Type="Embed" ProgID="Equation.DSMT4" ShapeID="_x0000_i1118" DrawAspect="Content" ObjectID="_1775161003" r:id="rId191"/>
              </w:object>
            </w:r>
            <w:r w:rsidRPr="00B44C40">
              <w:rPr>
                <w:rFonts w:ascii="宋体" w:hAnsi="宋体" w:hint="eastAsia"/>
                <w:szCs w:val="21"/>
              </w:rPr>
              <w:t>求偏导，</w:t>
            </w:r>
            <w:r w:rsidRPr="00B44C40">
              <w:rPr>
                <w:rFonts w:ascii="宋体" w:hAnsi="宋体"/>
                <w:position w:val="-32"/>
                <w:szCs w:val="21"/>
              </w:rPr>
              <w:object w:dxaOrig="4520" w:dyaOrig="760" w14:anchorId="586E4ED5">
                <v:shape id="_x0000_i1119" type="#_x0000_t75" style="width:225.95pt;height:38pt" o:ole="" fillcolor="window">
                  <v:imagedata r:id="rId192" o:title=""/>
                </v:shape>
                <o:OLEObject Type="Embed" ProgID="Equation.DSMT4" ShapeID="_x0000_i1119" DrawAspect="Content" ObjectID="_1775161004" r:id="rId193"/>
              </w:object>
            </w:r>
            <w:r w:rsidRPr="00B44C40">
              <w:rPr>
                <w:rFonts w:ascii="宋体" w:hAnsi="宋体" w:hint="eastAsia"/>
                <w:szCs w:val="21"/>
              </w:rPr>
              <w:t>，</w:t>
            </w:r>
          </w:p>
          <w:p w14:paraId="59ECB25B" w14:textId="77777777" w:rsidR="00095BD1" w:rsidRPr="00B44C40" w:rsidRDefault="00095BD1" w:rsidP="00095BD1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/>
                <w:position w:val="-60"/>
                <w:szCs w:val="21"/>
              </w:rPr>
              <w:object w:dxaOrig="3540" w:dyaOrig="1320" w14:anchorId="1AD31E25">
                <v:shape id="_x0000_i1120" type="#_x0000_t75" style="width:176.9pt;height:66.05pt" o:ole="" fillcolor="window">
                  <v:imagedata r:id="rId194" o:title=""/>
                </v:shape>
                <o:OLEObject Type="Embed" ProgID="Equation.DSMT4" ShapeID="_x0000_i1120" DrawAspect="Content" ObjectID="_1775161005" r:id="rId195"/>
              </w:object>
            </w:r>
            <w:r w:rsidRPr="00B44C40">
              <w:rPr>
                <w:rFonts w:ascii="宋体" w:hAnsi="宋体" w:hint="eastAsia"/>
                <w:szCs w:val="21"/>
              </w:rPr>
              <w:t>，解得</w:t>
            </w:r>
            <w:r w:rsidRPr="00B44C40">
              <w:rPr>
                <w:rFonts w:ascii="宋体" w:hAnsi="宋体"/>
                <w:position w:val="-58"/>
                <w:szCs w:val="21"/>
              </w:rPr>
              <w:object w:dxaOrig="2040" w:dyaOrig="1280" w14:anchorId="30381FF9">
                <v:shape id="_x0000_i1121" type="#_x0000_t75" style="width:102.05pt;height:64.05pt" o:ole="" fillcolor="window">
                  <v:imagedata r:id="rId196" o:title=""/>
                </v:shape>
                <o:OLEObject Type="Embed" ProgID="Equation.DSMT4" ShapeID="_x0000_i1121" DrawAspect="Content" ObjectID="_1775161006" r:id="rId197"/>
              </w:object>
            </w:r>
            <w:r w:rsidRPr="00B44C40">
              <w:rPr>
                <w:rFonts w:ascii="宋体" w:hAnsi="宋体" w:hint="eastAsia"/>
                <w:szCs w:val="21"/>
              </w:rPr>
              <w:t>，</w:t>
            </w:r>
          </w:p>
          <w:p w14:paraId="68833C66" w14:textId="77777777" w:rsidR="00095BD1" w:rsidRPr="00B44C40" w:rsidRDefault="00095BD1" w:rsidP="00095BD1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所以</w:t>
            </w:r>
            <w:r w:rsidRPr="00B44C40">
              <w:rPr>
                <w:rFonts w:ascii="宋体" w:hAnsi="宋体"/>
                <w:position w:val="-28"/>
                <w:szCs w:val="21"/>
              </w:rPr>
              <w:object w:dxaOrig="1939" w:dyaOrig="660" w14:anchorId="742F6593">
                <v:shape id="_x0000_i1122" type="#_x0000_t75" style="width:96.95pt;height:32.9pt" o:ole="" fillcolor="window">
                  <v:imagedata r:id="rId176" o:title=""/>
                </v:shape>
                <o:OLEObject Type="Embed" ProgID="Equation.DSMT4" ShapeID="_x0000_i1122" DrawAspect="Content" ObjectID="_1775161007" r:id="rId198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366B9B4C" w14:textId="77777777" w:rsidR="00B56896" w:rsidRPr="00B44C40" w:rsidRDefault="00B56896" w:rsidP="00F556DF">
            <w:pPr>
              <w:rPr>
                <w:rFonts w:ascii="宋体" w:hAnsi="宋体"/>
                <w:szCs w:val="21"/>
              </w:rPr>
            </w:pPr>
          </w:p>
          <w:p w14:paraId="7389245A" w14:textId="54B70F26" w:rsidR="006037E1" w:rsidRPr="00B44C40" w:rsidRDefault="00916B08" w:rsidP="00F556DF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</w:rPr>
              <w:t>1</w:t>
            </w:r>
            <w:r w:rsidR="006037E1" w:rsidRPr="00B44C40">
              <w:rPr>
                <w:rFonts w:ascii="宋体" w:hAnsi="宋体" w:hint="eastAsia"/>
              </w:rPr>
              <w:t>4.设</w:t>
            </w:r>
            <w:r w:rsidR="006037E1" w:rsidRPr="00B44C40">
              <w:rPr>
                <w:rFonts w:ascii="宋体" w:hAnsi="宋体"/>
                <w:position w:val="-10"/>
              </w:rPr>
              <w:object w:dxaOrig="720" w:dyaOrig="320" w14:anchorId="12E22AF2">
                <v:shape id="_x0000_i1123" type="#_x0000_t75" style="width:36pt;height:15.9pt" o:ole="">
                  <v:imagedata r:id="rId199" o:title=""/>
                </v:shape>
                <o:OLEObject Type="Embed" ProgID="Equation.3" ShapeID="_x0000_i1123" DrawAspect="Content" ObjectID="_1775161008" r:id="rId200"/>
              </w:object>
            </w:r>
            <w:r w:rsidR="006037E1" w:rsidRPr="00B44C40">
              <w:rPr>
                <w:rFonts w:ascii="宋体" w:hAnsi="宋体" w:hint="eastAsia"/>
              </w:rPr>
              <w:t>在</w:t>
            </w:r>
            <w:r w:rsidR="006037E1" w:rsidRPr="00B44C40">
              <w:rPr>
                <w:rFonts w:ascii="宋体" w:hAnsi="宋体"/>
                <w:position w:val="-10"/>
              </w:rPr>
              <w:object w:dxaOrig="1140" w:dyaOrig="360" w14:anchorId="09964A67">
                <v:shape id="_x0000_i1124" type="#_x0000_t75" style="width:57pt;height:18.1pt" o:ole="">
                  <v:imagedata r:id="rId201" o:title=""/>
                </v:shape>
                <o:OLEObject Type="Embed" ProgID="Equation.3" ShapeID="_x0000_i1124" DrawAspect="Content" ObjectID="_1775161009" r:id="rId202"/>
              </w:object>
            </w:r>
            <w:r w:rsidR="006037E1" w:rsidRPr="00B44C40">
              <w:rPr>
                <w:rFonts w:ascii="宋体" w:hAnsi="宋体" w:hint="eastAsia"/>
              </w:rPr>
              <w:t>上有二阶连续偏导数，在</w:t>
            </w:r>
            <w:r w:rsidR="006037E1" w:rsidRPr="00B44C40">
              <w:rPr>
                <w:rFonts w:ascii="宋体" w:hAnsi="宋体"/>
                <w:position w:val="-10"/>
              </w:rPr>
              <w:object w:dxaOrig="1140" w:dyaOrig="360" w14:anchorId="65B105A4">
                <v:shape id="_x0000_i1125" type="#_x0000_t75" style="width:57pt;height:18.1pt" o:ole="">
                  <v:imagedata r:id="rId203" o:title=""/>
                </v:shape>
                <o:OLEObject Type="Embed" ProgID="Equation.3" ShapeID="_x0000_i1125" DrawAspect="Content" ObjectID="_1775161010" r:id="rId204"/>
              </w:object>
            </w:r>
            <w:r w:rsidR="006037E1" w:rsidRPr="00B44C40">
              <w:rPr>
                <w:rFonts w:ascii="宋体" w:hAnsi="宋体" w:hint="eastAsia"/>
              </w:rPr>
              <w:t>内满足</w:t>
            </w:r>
            <w:r w:rsidR="006037E1" w:rsidRPr="00B44C40">
              <w:rPr>
                <w:rFonts w:ascii="宋体" w:hAnsi="宋体"/>
                <w:position w:val="-30"/>
              </w:rPr>
              <w:object w:dxaOrig="1460" w:dyaOrig="720" w14:anchorId="53325592">
                <v:shape id="_x0000_i1126" type="#_x0000_t75" style="width:73.1pt;height:36pt" o:ole="">
                  <v:imagedata r:id="rId205" o:title=""/>
                </v:shape>
                <o:OLEObject Type="Embed" ProgID="Equation.3" ShapeID="_x0000_i1126" DrawAspect="Content" ObjectID="_1775161011" r:id="rId206"/>
              </w:object>
            </w:r>
            <w:r w:rsidR="006037E1" w:rsidRPr="00B44C40">
              <w:rPr>
                <w:rFonts w:ascii="宋体" w:hAnsi="宋体" w:hint="eastAsia"/>
              </w:rPr>
              <w:t>，且在</w:t>
            </w:r>
            <w:r w:rsidR="006037E1" w:rsidRPr="00B44C40">
              <w:rPr>
                <w:rFonts w:ascii="宋体" w:hAnsi="宋体"/>
                <w:position w:val="-10"/>
              </w:rPr>
              <w:object w:dxaOrig="1140" w:dyaOrig="360" w14:anchorId="4D099895">
                <v:shape id="_x0000_i1127" type="#_x0000_t75" style="width:57pt;height:18.1pt" o:ole="">
                  <v:imagedata r:id="rId207" o:title=""/>
                </v:shape>
                <o:OLEObject Type="Embed" ProgID="Equation.3" ShapeID="_x0000_i1127" DrawAspect="Content" ObjectID="_1775161012" r:id="rId208"/>
              </w:object>
            </w:r>
            <w:r w:rsidR="006037E1" w:rsidRPr="00B44C40">
              <w:rPr>
                <w:rFonts w:ascii="宋体" w:hAnsi="宋体" w:hint="eastAsia"/>
              </w:rPr>
              <w:t xml:space="preserve">上， </w:t>
            </w:r>
            <w:r w:rsidR="006037E1" w:rsidRPr="00B44C40">
              <w:rPr>
                <w:rFonts w:ascii="宋体" w:hAnsi="宋体"/>
                <w:position w:val="-10"/>
              </w:rPr>
              <w:object w:dxaOrig="1080" w:dyaOrig="320" w14:anchorId="042F5E1B">
                <v:shape id="_x0000_i1128" type="#_x0000_t75" style="width:54.1pt;height:15.9pt" o:ole="">
                  <v:imagedata r:id="rId209" o:title=""/>
                </v:shape>
                <o:OLEObject Type="Embed" ProgID="Equation.3" ShapeID="_x0000_i1128" DrawAspect="Content" ObjectID="_1775161013" r:id="rId210"/>
              </w:object>
            </w:r>
            <w:r w:rsidR="006037E1" w:rsidRPr="00B44C40">
              <w:rPr>
                <w:rFonts w:ascii="宋体" w:hAnsi="宋体" w:hint="eastAsia"/>
              </w:rPr>
              <w:t>，证明：当</w:t>
            </w:r>
            <w:r w:rsidR="006037E1" w:rsidRPr="00B44C40">
              <w:rPr>
                <w:rFonts w:ascii="宋体" w:hAnsi="宋体"/>
                <w:position w:val="-10"/>
              </w:rPr>
              <w:object w:dxaOrig="1140" w:dyaOrig="360" w14:anchorId="2839DA59">
                <v:shape id="_x0000_i1129" type="#_x0000_t75" style="width:57pt;height:18.1pt" o:ole="">
                  <v:imagedata r:id="rId201" o:title=""/>
                </v:shape>
                <o:OLEObject Type="Embed" ProgID="Equation.3" ShapeID="_x0000_i1129" DrawAspect="Content" ObjectID="_1775161014" r:id="rId211"/>
              </w:object>
            </w:r>
            <w:r w:rsidR="006037E1" w:rsidRPr="00B44C40">
              <w:rPr>
                <w:rFonts w:ascii="宋体" w:hAnsi="宋体" w:hint="eastAsia"/>
              </w:rPr>
              <w:t xml:space="preserve">时， </w:t>
            </w:r>
            <w:r w:rsidR="006037E1" w:rsidRPr="00B44C40">
              <w:rPr>
                <w:rFonts w:ascii="宋体" w:hAnsi="宋体"/>
                <w:position w:val="-10"/>
              </w:rPr>
              <w:object w:dxaOrig="1080" w:dyaOrig="320" w14:anchorId="4E7A4613">
                <v:shape id="_x0000_i1130" type="#_x0000_t75" style="width:54.1pt;height:15.9pt" o:ole="">
                  <v:imagedata r:id="rId212" o:title=""/>
                </v:shape>
                <o:OLEObject Type="Embed" ProgID="Equation.3" ShapeID="_x0000_i1130" DrawAspect="Content" ObjectID="_1775161015" r:id="rId213"/>
              </w:object>
            </w:r>
            <w:r w:rsidR="006037E1" w:rsidRPr="00B44C40">
              <w:rPr>
                <w:rFonts w:ascii="宋体" w:hAnsi="宋体" w:hint="eastAsia"/>
              </w:rPr>
              <w:t>。（提示：可用反证法证明）</w:t>
            </w:r>
          </w:p>
          <w:p w14:paraId="3310498B" w14:textId="77777777" w:rsidR="006037E1" w:rsidRPr="00B44C40" w:rsidRDefault="006037E1" w:rsidP="00F556DF">
            <w:pPr>
              <w:rPr>
                <w:rFonts w:ascii="宋体" w:hAnsi="宋体"/>
                <w:szCs w:val="21"/>
              </w:rPr>
            </w:pPr>
          </w:p>
          <w:p w14:paraId="4C9D813C" w14:textId="0DCD126E" w:rsidR="00B56896" w:rsidRPr="00B44C40" w:rsidRDefault="00916B08" w:rsidP="00B56896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1</w:t>
            </w:r>
            <w:r w:rsidR="00B56896" w:rsidRPr="00B44C40">
              <w:rPr>
                <w:rFonts w:ascii="宋体" w:hAnsi="宋体" w:hint="eastAsia"/>
                <w:szCs w:val="21"/>
              </w:rPr>
              <w:t>5.</w:t>
            </w:r>
            <w:r w:rsidR="00B56896" w:rsidRPr="00B44C40">
              <w:rPr>
                <w:rFonts w:ascii="宋体" w:hAnsi="宋体" w:hint="eastAsia"/>
              </w:rPr>
              <w:t xml:space="preserve"> 设</w:t>
            </w:r>
            <w:r w:rsidR="00B56896" w:rsidRPr="00B44C40">
              <w:rPr>
                <w:rFonts w:ascii="宋体" w:hAnsi="宋体"/>
                <w:position w:val="-46"/>
                <w:szCs w:val="21"/>
              </w:rPr>
              <w:object w:dxaOrig="4160" w:dyaOrig="1020" w14:anchorId="12C71994">
                <v:shape id="_x0000_i1131" type="#_x0000_t75" style="width:208.05pt;height:51pt" o:ole="">
                  <v:imagedata r:id="rId214" o:title=""/>
                </v:shape>
                <o:OLEObject Type="Embed" ProgID="Equation.DSMT4" ShapeID="_x0000_i1131" DrawAspect="Content" ObjectID="_1775161016" r:id="rId215"/>
              </w:object>
            </w:r>
            <w:r w:rsidR="00B56896" w:rsidRPr="00B44C40">
              <w:rPr>
                <w:rFonts w:ascii="宋体" w:hAnsi="宋体" w:hint="eastAsia"/>
                <w:szCs w:val="21"/>
              </w:rPr>
              <w:t>，</w:t>
            </w:r>
          </w:p>
          <w:p w14:paraId="5173C7D1" w14:textId="77777777" w:rsidR="00B56896" w:rsidRPr="00B44C40" w:rsidRDefault="00B56896" w:rsidP="00B56896">
            <w:pPr>
              <w:spacing w:line="360" w:lineRule="auto"/>
              <w:ind w:rightChars="12" w:right="25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（1）</w:t>
            </w:r>
            <w:r w:rsidRPr="00B44C40">
              <w:rPr>
                <w:rFonts w:ascii="宋体" w:hAnsi="宋体"/>
                <w:position w:val="-10"/>
                <w:szCs w:val="21"/>
              </w:rPr>
              <w:object w:dxaOrig="680" w:dyaOrig="300" w14:anchorId="7B2CFA5C">
                <v:shape id="_x0000_i1132" type="#_x0000_t75" style="width:34pt;height:15pt" o:ole="">
                  <v:imagedata r:id="rId216" o:title=""/>
                </v:shape>
                <o:OLEObject Type="Embed" ProgID="Equation.DSMT4" ShapeID="_x0000_i1132" DrawAspect="Content" ObjectID="_1775161017" r:id="rId217"/>
              </w:object>
            </w:r>
            <w:r w:rsidRPr="00B44C40">
              <w:rPr>
                <w:rFonts w:ascii="宋体" w:hAnsi="宋体" w:hint="eastAsia"/>
                <w:szCs w:val="21"/>
              </w:rPr>
              <w:t>在</w:t>
            </w:r>
            <w:r w:rsidRPr="00B44C40">
              <w:rPr>
                <w:rFonts w:ascii="宋体" w:hAnsi="宋体"/>
                <w:position w:val="-10"/>
              </w:rPr>
              <w:object w:dxaOrig="499" w:dyaOrig="300" w14:anchorId="078D9316">
                <v:shape id="_x0000_i1133" type="#_x0000_t75" style="width:24.95pt;height:15pt" o:ole="">
                  <v:imagedata r:id="rId218" o:title=""/>
                </v:shape>
                <o:OLEObject Type="Embed" ProgID="Equation.DSMT4" ShapeID="_x0000_i1133" DrawAspect="Content" ObjectID="_1775161018" r:id="rId219"/>
              </w:object>
            </w:r>
            <w:r w:rsidRPr="00B44C40">
              <w:rPr>
                <w:rFonts w:ascii="宋体" w:hAnsi="宋体" w:hint="eastAsia"/>
              </w:rPr>
              <w:t>点是否连续？</w:t>
            </w:r>
          </w:p>
          <w:p w14:paraId="61C581C7" w14:textId="77777777" w:rsidR="00B56896" w:rsidRPr="00B44C40" w:rsidRDefault="00B56896" w:rsidP="00B56896">
            <w:pPr>
              <w:spacing w:line="360" w:lineRule="auto"/>
              <w:ind w:rightChars="12" w:right="25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（2）</w:t>
            </w:r>
            <w:r w:rsidRPr="00B44C40">
              <w:rPr>
                <w:rFonts w:ascii="宋体" w:hAnsi="宋体"/>
                <w:position w:val="-10"/>
                <w:szCs w:val="21"/>
              </w:rPr>
              <w:object w:dxaOrig="680" w:dyaOrig="300" w14:anchorId="5D50699D">
                <v:shape id="_x0000_i1134" type="#_x0000_t75" style="width:34pt;height:15pt" o:ole="">
                  <v:imagedata r:id="rId216" o:title=""/>
                </v:shape>
                <o:OLEObject Type="Embed" ProgID="Equation.DSMT4" ShapeID="_x0000_i1134" DrawAspect="Content" ObjectID="_1775161019" r:id="rId220"/>
              </w:object>
            </w:r>
            <w:r w:rsidRPr="00B44C40">
              <w:rPr>
                <w:rFonts w:ascii="宋体" w:hAnsi="宋体" w:hint="eastAsia"/>
                <w:szCs w:val="21"/>
              </w:rPr>
              <w:t>在</w:t>
            </w:r>
            <w:r w:rsidRPr="00B44C40">
              <w:rPr>
                <w:rFonts w:ascii="宋体" w:hAnsi="宋体"/>
                <w:position w:val="-10"/>
              </w:rPr>
              <w:object w:dxaOrig="499" w:dyaOrig="300" w14:anchorId="70F095D5">
                <v:shape id="_x0000_i1135" type="#_x0000_t75" style="width:24.95pt;height:15pt" o:ole="">
                  <v:imagedata r:id="rId218" o:title=""/>
                </v:shape>
                <o:OLEObject Type="Embed" ProgID="Equation.DSMT4" ShapeID="_x0000_i1135" DrawAspect="Content" ObjectID="_1775161020" r:id="rId221"/>
              </w:object>
            </w:r>
            <w:r w:rsidRPr="00B44C40">
              <w:rPr>
                <w:rFonts w:ascii="宋体" w:hAnsi="宋体" w:hint="eastAsia"/>
              </w:rPr>
              <w:t>点是否可微？</w:t>
            </w:r>
          </w:p>
          <w:p w14:paraId="71109BDD" w14:textId="77777777" w:rsidR="00B56896" w:rsidRPr="00B44C40" w:rsidRDefault="00B56896" w:rsidP="00B56896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</w:rPr>
              <w:t>解：（1）</w:t>
            </w:r>
            <w:r w:rsidRPr="00B44C40">
              <w:rPr>
                <w:rFonts w:ascii="宋体" w:hAnsi="宋体"/>
                <w:position w:val="-32"/>
              </w:rPr>
              <w:object w:dxaOrig="2880" w:dyaOrig="740" w14:anchorId="58B0F880">
                <v:shape id="_x0000_i1136" type="#_x0000_t75" style="width:2in;height:37.1pt" o:ole="">
                  <v:imagedata r:id="rId222" o:title=""/>
                </v:shape>
                <o:OLEObject Type="Embed" ProgID="Equation.DSMT4" ShapeID="_x0000_i1136" DrawAspect="Content" ObjectID="_1775161021" r:id="rId223"/>
              </w:object>
            </w:r>
            <w:r w:rsidRPr="00B44C40">
              <w:rPr>
                <w:rFonts w:ascii="宋体" w:hAnsi="宋体" w:hint="eastAsia"/>
              </w:rPr>
              <w:t>，所以</w:t>
            </w:r>
            <w:r w:rsidRPr="00B44C40">
              <w:rPr>
                <w:rFonts w:ascii="宋体" w:hAnsi="宋体"/>
                <w:position w:val="-22"/>
                <w:szCs w:val="21"/>
              </w:rPr>
              <w:object w:dxaOrig="2540" w:dyaOrig="440" w14:anchorId="183A248A">
                <v:shape id="_x0000_i1137" type="#_x0000_t75" style="width:127pt;height:22.1pt" o:ole="">
                  <v:imagedata r:id="rId224" o:title=""/>
                </v:shape>
                <o:OLEObject Type="Embed" ProgID="Equation.DSMT4" ShapeID="_x0000_i1137" DrawAspect="Content" ObjectID="_1775161022" r:id="rId225"/>
              </w:object>
            </w:r>
            <w:r w:rsidRPr="00B44C40">
              <w:rPr>
                <w:rFonts w:ascii="宋体" w:hAnsi="宋体" w:hint="eastAsia"/>
                <w:szCs w:val="21"/>
              </w:rPr>
              <w:t>，</w:t>
            </w:r>
            <w:r w:rsidRPr="00B44C40">
              <w:rPr>
                <w:rFonts w:ascii="宋体" w:hAnsi="宋体"/>
                <w:position w:val="-10"/>
                <w:szCs w:val="21"/>
              </w:rPr>
              <w:object w:dxaOrig="680" w:dyaOrig="300" w14:anchorId="0998740A">
                <v:shape id="_x0000_i1138" type="#_x0000_t75" style="width:34pt;height:15pt" o:ole="">
                  <v:imagedata r:id="rId216" o:title=""/>
                </v:shape>
                <o:OLEObject Type="Embed" ProgID="Equation.DSMT4" ShapeID="_x0000_i1138" DrawAspect="Content" ObjectID="_1775161023" r:id="rId226"/>
              </w:object>
            </w:r>
            <w:r w:rsidRPr="00B44C40">
              <w:rPr>
                <w:rFonts w:ascii="宋体" w:hAnsi="宋体" w:hint="eastAsia"/>
                <w:szCs w:val="21"/>
              </w:rPr>
              <w:t>在</w:t>
            </w:r>
            <w:r w:rsidRPr="00B44C40">
              <w:rPr>
                <w:rFonts w:ascii="宋体" w:hAnsi="宋体"/>
                <w:position w:val="-10"/>
              </w:rPr>
              <w:object w:dxaOrig="499" w:dyaOrig="300" w14:anchorId="38A8560F">
                <v:shape id="_x0000_i1139" type="#_x0000_t75" style="width:24.95pt;height:15pt" o:ole="">
                  <v:imagedata r:id="rId218" o:title=""/>
                </v:shape>
                <o:OLEObject Type="Embed" ProgID="Equation.DSMT4" ShapeID="_x0000_i1139" DrawAspect="Content" ObjectID="_1775161024" r:id="rId227"/>
              </w:object>
            </w:r>
            <w:r w:rsidRPr="00B44C40">
              <w:rPr>
                <w:rFonts w:ascii="宋体" w:hAnsi="宋体" w:hint="eastAsia"/>
              </w:rPr>
              <w:t>点连续。</w:t>
            </w:r>
          </w:p>
          <w:p w14:paraId="5B812DD3" w14:textId="25384EB2" w:rsidR="00B56896" w:rsidRPr="00B44C40" w:rsidRDefault="00B56896" w:rsidP="00B5689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（2）</w:t>
            </w:r>
            <w:r w:rsidRPr="00B44C40">
              <w:rPr>
                <w:rFonts w:ascii="宋体" w:hAnsi="宋体"/>
                <w:position w:val="-24"/>
              </w:rPr>
              <w:object w:dxaOrig="4020" w:dyaOrig="680" w14:anchorId="2CFA60A8">
                <v:shape id="_x0000_i1140" type="#_x0000_t75" style="width:201pt;height:34pt" o:ole="">
                  <v:imagedata r:id="rId228" o:title=""/>
                </v:shape>
                <o:OLEObject Type="Embed" ProgID="Equation.DSMT4" ShapeID="_x0000_i1140" DrawAspect="Content" ObjectID="_1775161025" r:id="rId229"/>
              </w:object>
            </w:r>
            <w:r w:rsidRPr="00B44C40">
              <w:rPr>
                <w:rFonts w:ascii="宋体" w:hAnsi="宋体" w:hint="eastAsia"/>
              </w:rPr>
              <w:t>不存在，所以</w:t>
            </w:r>
            <w:r w:rsidRPr="00B44C40">
              <w:rPr>
                <w:rFonts w:ascii="宋体" w:hAnsi="宋体"/>
                <w:position w:val="-22"/>
              </w:rPr>
              <w:object w:dxaOrig="760" w:dyaOrig="560" w14:anchorId="1C5AD364">
                <v:shape id="_x0000_i1141" type="#_x0000_t75" style="width:38pt;height:28.05pt" o:ole="">
                  <v:imagedata r:id="rId230" o:title=""/>
                </v:shape>
                <o:OLEObject Type="Embed" ProgID="Equation.DSMT4" ShapeID="_x0000_i1141" DrawAspect="Content" ObjectID="_1775161026" r:id="rId231"/>
              </w:object>
            </w:r>
            <w:r w:rsidRPr="00B44C40">
              <w:rPr>
                <w:rFonts w:ascii="宋体" w:hAnsi="宋体" w:hint="eastAsia"/>
              </w:rPr>
              <w:t>不存在，</w:t>
            </w:r>
            <w:r w:rsidRPr="00B44C40">
              <w:rPr>
                <w:rFonts w:ascii="宋体" w:hAnsi="宋体"/>
                <w:position w:val="-10"/>
                <w:szCs w:val="21"/>
              </w:rPr>
              <w:object w:dxaOrig="680" w:dyaOrig="300" w14:anchorId="636C6C4E">
                <v:shape id="_x0000_i1142" type="#_x0000_t75" style="width:34pt;height:15pt" o:ole="">
                  <v:imagedata r:id="rId216" o:title=""/>
                </v:shape>
                <o:OLEObject Type="Embed" ProgID="Equation.DSMT4" ShapeID="_x0000_i1142" DrawAspect="Content" ObjectID="_1775161027" r:id="rId232"/>
              </w:object>
            </w:r>
            <w:r w:rsidRPr="00B44C40">
              <w:rPr>
                <w:rFonts w:ascii="宋体" w:hAnsi="宋体" w:hint="eastAsia"/>
                <w:szCs w:val="21"/>
              </w:rPr>
              <w:t>在</w:t>
            </w:r>
            <w:r w:rsidRPr="00B44C40">
              <w:rPr>
                <w:rFonts w:ascii="宋体" w:hAnsi="宋体"/>
                <w:position w:val="-10"/>
              </w:rPr>
              <w:object w:dxaOrig="499" w:dyaOrig="300" w14:anchorId="5183E964">
                <v:shape id="_x0000_i1143" type="#_x0000_t75" style="width:24.95pt;height:15pt" o:ole="">
                  <v:imagedata r:id="rId218" o:title=""/>
                </v:shape>
                <o:OLEObject Type="Embed" ProgID="Equation.DSMT4" ShapeID="_x0000_i1143" DrawAspect="Content" ObjectID="_1775161028" r:id="rId233"/>
              </w:object>
            </w:r>
            <w:r w:rsidRPr="00B44C40">
              <w:rPr>
                <w:rFonts w:ascii="宋体" w:hAnsi="宋体" w:hint="eastAsia"/>
              </w:rPr>
              <w:t>点不可微。</w:t>
            </w:r>
          </w:p>
        </w:tc>
      </w:tr>
    </w:tbl>
    <w:p w14:paraId="5E54F997" w14:textId="77777777" w:rsidR="00042B14" w:rsidRPr="00B44C40" w:rsidRDefault="00042B14">
      <w:pPr>
        <w:rPr>
          <w:rFonts w:ascii="宋体" w:hAnsi="宋体"/>
        </w:rPr>
      </w:pPr>
    </w:p>
    <w:sectPr w:rsidR="00042B14" w:rsidRPr="00B44C40" w:rsidSect="002353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D42756" w14:textId="77777777" w:rsidR="002353B0" w:rsidRDefault="002353B0" w:rsidP="0099721C">
      <w:r>
        <w:separator/>
      </w:r>
    </w:p>
  </w:endnote>
  <w:endnote w:type="continuationSeparator" w:id="0">
    <w:p w14:paraId="52736F31" w14:textId="77777777" w:rsidR="002353B0" w:rsidRDefault="002353B0" w:rsidP="00997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669841" w14:textId="77777777" w:rsidR="002353B0" w:rsidRDefault="002353B0" w:rsidP="0099721C">
      <w:r>
        <w:separator/>
      </w:r>
    </w:p>
  </w:footnote>
  <w:footnote w:type="continuationSeparator" w:id="0">
    <w:p w14:paraId="4CDAD4C3" w14:textId="77777777" w:rsidR="002353B0" w:rsidRDefault="002353B0" w:rsidP="009972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B0932"/>
    <w:multiLevelType w:val="hybridMultilevel"/>
    <w:tmpl w:val="64C8AA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AB5F6A"/>
    <w:multiLevelType w:val="hybridMultilevel"/>
    <w:tmpl w:val="23B8C30C"/>
    <w:lvl w:ilvl="0" w:tplc="516E392C">
      <w:start w:val="10"/>
      <w:numFmt w:val="decimal"/>
      <w:lvlText w:val="%1."/>
      <w:lvlJc w:val="left"/>
      <w:pPr>
        <w:ind w:left="360" w:hanging="360"/>
      </w:pPr>
      <w:rPr>
        <w:rFonts w:ascii="宋体" w:eastAsia="宋体" w:hAnsi="宋体" w:cs="Times New Roman" w:hint="default"/>
        <w:i w:val="0"/>
        <w:noProof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9441C3"/>
    <w:multiLevelType w:val="hybridMultilevel"/>
    <w:tmpl w:val="F8BE14B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486749"/>
    <w:multiLevelType w:val="hybridMultilevel"/>
    <w:tmpl w:val="6A1C3D00"/>
    <w:lvl w:ilvl="0" w:tplc="460CB97A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E7F07B8"/>
    <w:multiLevelType w:val="hybridMultilevel"/>
    <w:tmpl w:val="6B9A5EC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6562D14"/>
    <w:multiLevelType w:val="hybridMultilevel"/>
    <w:tmpl w:val="5B821744"/>
    <w:lvl w:ilvl="0" w:tplc="59F8E4FC">
      <w:start w:val="1"/>
      <w:numFmt w:val="japaneseCounting"/>
      <w:lvlText w:val="%1．"/>
      <w:lvlJc w:val="left"/>
      <w:pPr>
        <w:ind w:left="450" w:hanging="45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394D7A38"/>
    <w:multiLevelType w:val="hybridMultilevel"/>
    <w:tmpl w:val="82A8FFBE"/>
    <w:lvl w:ilvl="0" w:tplc="06BA59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0D85C3F"/>
    <w:multiLevelType w:val="multilevel"/>
    <w:tmpl w:val="40D85C3F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58A7E23"/>
    <w:multiLevelType w:val="hybridMultilevel"/>
    <w:tmpl w:val="D62C0AE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5F5102A"/>
    <w:multiLevelType w:val="hybridMultilevel"/>
    <w:tmpl w:val="4BD230F8"/>
    <w:lvl w:ilvl="0" w:tplc="91DC09B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BEF41CF"/>
    <w:multiLevelType w:val="hybridMultilevel"/>
    <w:tmpl w:val="9B58F844"/>
    <w:lvl w:ilvl="0" w:tplc="EDB6FB6A">
      <w:start w:val="1"/>
      <w:numFmt w:val="decimal"/>
      <w:lvlText w:val="%1．"/>
      <w:lvlJc w:val="left"/>
      <w:pPr>
        <w:ind w:left="360" w:hanging="360"/>
      </w:pPr>
      <w:rPr>
        <w:rFonts w:ascii="Cambria Math" w:eastAsiaTheme="minorEastAsia" w:hAnsi="Cambria Math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EDC030D"/>
    <w:multiLevelType w:val="hybridMultilevel"/>
    <w:tmpl w:val="4BF67D9A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F0525A8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18C2A0A"/>
    <w:multiLevelType w:val="hybridMultilevel"/>
    <w:tmpl w:val="4C188610"/>
    <w:lvl w:ilvl="0" w:tplc="EEF61022">
      <w:start w:val="14"/>
      <w:numFmt w:val="decimal"/>
      <w:lvlText w:val="%1."/>
      <w:lvlJc w:val="left"/>
      <w:pPr>
        <w:ind w:left="360" w:hanging="360"/>
      </w:pPr>
      <w:rPr>
        <w:rFonts w:asciiTheme="majorEastAsia" w:eastAsiaTheme="majorEastAsia" w:hAnsiTheme="maj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77F7BB7"/>
    <w:multiLevelType w:val="hybridMultilevel"/>
    <w:tmpl w:val="410A902A"/>
    <w:lvl w:ilvl="0" w:tplc="1554A3F8">
      <w:start w:val="1"/>
      <w:numFmt w:val="decimal"/>
      <w:lvlText w:val="%1．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F5E730D"/>
    <w:multiLevelType w:val="hybridMultilevel"/>
    <w:tmpl w:val="9EF6CD54"/>
    <w:lvl w:ilvl="0" w:tplc="E6B68632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1695771"/>
    <w:multiLevelType w:val="hybridMultilevel"/>
    <w:tmpl w:val="28B40B40"/>
    <w:lvl w:ilvl="0" w:tplc="D61A5DB4">
      <w:start w:val="2"/>
      <w:numFmt w:val="japaneseCounting"/>
      <w:lvlText w:val="%1．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28722F4"/>
    <w:multiLevelType w:val="hybridMultilevel"/>
    <w:tmpl w:val="D542F120"/>
    <w:lvl w:ilvl="0" w:tplc="0409000F">
      <w:start w:val="1"/>
      <w:numFmt w:val="decimal"/>
      <w:lvlText w:val="%1."/>
      <w:lvlJc w:val="left"/>
      <w:pPr>
        <w:ind w:left="528" w:hanging="420"/>
      </w:pPr>
    </w:lvl>
    <w:lvl w:ilvl="1" w:tplc="04090019" w:tentative="1">
      <w:start w:val="1"/>
      <w:numFmt w:val="lowerLetter"/>
      <w:lvlText w:val="%2)"/>
      <w:lvlJc w:val="left"/>
      <w:pPr>
        <w:ind w:left="948" w:hanging="420"/>
      </w:pPr>
    </w:lvl>
    <w:lvl w:ilvl="2" w:tplc="0409001B" w:tentative="1">
      <w:start w:val="1"/>
      <w:numFmt w:val="lowerRoman"/>
      <w:lvlText w:val="%3."/>
      <w:lvlJc w:val="right"/>
      <w:pPr>
        <w:ind w:left="1368" w:hanging="420"/>
      </w:pPr>
    </w:lvl>
    <w:lvl w:ilvl="3" w:tplc="0409000F" w:tentative="1">
      <w:start w:val="1"/>
      <w:numFmt w:val="decimal"/>
      <w:lvlText w:val="%4."/>
      <w:lvlJc w:val="left"/>
      <w:pPr>
        <w:ind w:left="1788" w:hanging="420"/>
      </w:pPr>
    </w:lvl>
    <w:lvl w:ilvl="4" w:tplc="04090019" w:tentative="1">
      <w:start w:val="1"/>
      <w:numFmt w:val="lowerLetter"/>
      <w:lvlText w:val="%5)"/>
      <w:lvlJc w:val="left"/>
      <w:pPr>
        <w:ind w:left="2208" w:hanging="420"/>
      </w:pPr>
    </w:lvl>
    <w:lvl w:ilvl="5" w:tplc="0409001B" w:tentative="1">
      <w:start w:val="1"/>
      <w:numFmt w:val="lowerRoman"/>
      <w:lvlText w:val="%6."/>
      <w:lvlJc w:val="right"/>
      <w:pPr>
        <w:ind w:left="2628" w:hanging="420"/>
      </w:pPr>
    </w:lvl>
    <w:lvl w:ilvl="6" w:tplc="0409000F" w:tentative="1">
      <w:start w:val="1"/>
      <w:numFmt w:val="decimal"/>
      <w:lvlText w:val="%7."/>
      <w:lvlJc w:val="left"/>
      <w:pPr>
        <w:ind w:left="3048" w:hanging="420"/>
      </w:pPr>
    </w:lvl>
    <w:lvl w:ilvl="7" w:tplc="04090019" w:tentative="1">
      <w:start w:val="1"/>
      <w:numFmt w:val="lowerLetter"/>
      <w:lvlText w:val="%8)"/>
      <w:lvlJc w:val="left"/>
      <w:pPr>
        <w:ind w:left="3468" w:hanging="420"/>
      </w:pPr>
    </w:lvl>
    <w:lvl w:ilvl="8" w:tplc="0409001B" w:tentative="1">
      <w:start w:val="1"/>
      <w:numFmt w:val="lowerRoman"/>
      <w:lvlText w:val="%9."/>
      <w:lvlJc w:val="right"/>
      <w:pPr>
        <w:ind w:left="3888" w:hanging="420"/>
      </w:pPr>
    </w:lvl>
  </w:abstractNum>
  <w:abstractNum w:abstractNumId="19" w15:restartNumberingAfterBreak="0">
    <w:nsid w:val="64DE5B4A"/>
    <w:multiLevelType w:val="hybridMultilevel"/>
    <w:tmpl w:val="51D24DBA"/>
    <w:lvl w:ilvl="0" w:tplc="6BF28358">
      <w:start w:val="1"/>
      <w:numFmt w:val="decimal"/>
      <w:lvlText w:val="%1."/>
      <w:lvlJc w:val="left"/>
      <w:pPr>
        <w:ind w:left="420" w:hanging="420"/>
      </w:pPr>
      <w:rPr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ABA2104"/>
    <w:multiLevelType w:val="hybridMultilevel"/>
    <w:tmpl w:val="5434CC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F5D01F2"/>
    <w:multiLevelType w:val="hybridMultilevel"/>
    <w:tmpl w:val="890AACD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FC641BA"/>
    <w:multiLevelType w:val="hybridMultilevel"/>
    <w:tmpl w:val="0ED8C5E2"/>
    <w:lvl w:ilvl="0" w:tplc="F7FAEF1E">
      <w:start w:val="15"/>
      <w:numFmt w:val="decimal"/>
      <w:lvlText w:val="%1．"/>
      <w:lvlJc w:val="left"/>
      <w:pPr>
        <w:ind w:left="420" w:hanging="42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FC81DB4"/>
    <w:multiLevelType w:val="hybridMultilevel"/>
    <w:tmpl w:val="BF106E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64E727F"/>
    <w:multiLevelType w:val="hybridMultilevel"/>
    <w:tmpl w:val="00C60270"/>
    <w:lvl w:ilvl="0" w:tplc="460CB97A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51185919">
    <w:abstractNumId w:val="8"/>
  </w:num>
  <w:num w:numId="2" w16cid:durableId="1002317658">
    <w:abstractNumId w:val="6"/>
  </w:num>
  <w:num w:numId="3" w16cid:durableId="1758943787">
    <w:abstractNumId w:val="11"/>
  </w:num>
  <w:num w:numId="4" w16cid:durableId="1698002341">
    <w:abstractNumId w:val="13"/>
  </w:num>
  <w:num w:numId="5" w16cid:durableId="2123766486">
    <w:abstractNumId w:val="1"/>
  </w:num>
  <w:num w:numId="6" w16cid:durableId="1319723565">
    <w:abstractNumId w:val="16"/>
  </w:num>
  <w:num w:numId="7" w16cid:durableId="353582715">
    <w:abstractNumId w:val="22"/>
  </w:num>
  <w:num w:numId="8" w16cid:durableId="132598977">
    <w:abstractNumId w:val="21"/>
  </w:num>
  <w:num w:numId="9" w16cid:durableId="1399792550">
    <w:abstractNumId w:val="19"/>
  </w:num>
  <w:num w:numId="10" w16cid:durableId="1223561951">
    <w:abstractNumId w:val="15"/>
  </w:num>
  <w:num w:numId="11" w16cid:durableId="1102409725">
    <w:abstractNumId w:val="14"/>
  </w:num>
  <w:num w:numId="12" w16cid:durableId="1621304320">
    <w:abstractNumId w:val="20"/>
  </w:num>
  <w:num w:numId="13" w16cid:durableId="1630016091">
    <w:abstractNumId w:val="7"/>
  </w:num>
  <w:num w:numId="14" w16cid:durableId="1190946709">
    <w:abstractNumId w:val="2"/>
  </w:num>
  <w:num w:numId="15" w16cid:durableId="74935018">
    <w:abstractNumId w:val="23"/>
  </w:num>
  <w:num w:numId="16" w16cid:durableId="935943780">
    <w:abstractNumId w:val="18"/>
  </w:num>
  <w:num w:numId="17" w16cid:durableId="1862083494">
    <w:abstractNumId w:val="0"/>
  </w:num>
  <w:num w:numId="18" w16cid:durableId="360672728">
    <w:abstractNumId w:val="17"/>
  </w:num>
  <w:num w:numId="19" w16cid:durableId="1389767412">
    <w:abstractNumId w:val="3"/>
  </w:num>
  <w:num w:numId="20" w16cid:durableId="2046060507">
    <w:abstractNumId w:val="24"/>
  </w:num>
  <w:num w:numId="21" w16cid:durableId="1512799948">
    <w:abstractNumId w:val="4"/>
  </w:num>
  <w:num w:numId="22" w16cid:durableId="2086294817">
    <w:abstractNumId w:val="5"/>
  </w:num>
  <w:num w:numId="23" w16cid:durableId="409424546">
    <w:abstractNumId w:val="12"/>
  </w:num>
  <w:num w:numId="24" w16cid:durableId="513567890">
    <w:abstractNumId w:val="10"/>
  </w:num>
  <w:num w:numId="25" w16cid:durableId="14825765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7383"/>
    <w:rsid w:val="00004225"/>
    <w:rsid w:val="00004FD7"/>
    <w:rsid w:val="000154B4"/>
    <w:rsid w:val="00030462"/>
    <w:rsid w:val="00034757"/>
    <w:rsid w:val="00041131"/>
    <w:rsid w:val="00042B14"/>
    <w:rsid w:val="0004585C"/>
    <w:rsid w:val="000463AB"/>
    <w:rsid w:val="0004734D"/>
    <w:rsid w:val="0005409A"/>
    <w:rsid w:val="000644EF"/>
    <w:rsid w:val="00094585"/>
    <w:rsid w:val="00095BD1"/>
    <w:rsid w:val="000A1EFF"/>
    <w:rsid w:val="000A1F41"/>
    <w:rsid w:val="000A7812"/>
    <w:rsid w:val="000A7D40"/>
    <w:rsid w:val="000B3460"/>
    <w:rsid w:val="000B5B1B"/>
    <w:rsid w:val="000C1E45"/>
    <w:rsid w:val="000C3523"/>
    <w:rsid w:val="000E15E8"/>
    <w:rsid w:val="000F1453"/>
    <w:rsid w:val="000F7ACC"/>
    <w:rsid w:val="001017DF"/>
    <w:rsid w:val="00103850"/>
    <w:rsid w:val="001064D2"/>
    <w:rsid w:val="00124314"/>
    <w:rsid w:val="00126B12"/>
    <w:rsid w:val="00127545"/>
    <w:rsid w:val="00137CFA"/>
    <w:rsid w:val="001436F6"/>
    <w:rsid w:val="0014547A"/>
    <w:rsid w:val="00150627"/>
    <w:rsid w:val="00154842"/>
    <w:rsid w:val="00156AC9"/>
    <w:rsid w:val="00166198"/>
    <w:rsid w:val="0017279A"/>
    <w:rsid w:val="00177C92"/>
    <w:rsid w:val="00190693"/>
    <w:rsid w:val="00197818"/>
    <w:rsid w:val="00197A7D"/>
    <w:rsid w:val="001A279D"/>
    <w:rsid w:val="001A6BEB"/>
    <w:rsid w:val="001B19A0"/>
    <w:rsid w:val="001B49D3"/>
    <w:rsid w:val="001B4AB1"/>
    <w:rsid w:val="001E058D"/>
    <w:rsid w:val="001E37C9"/>
    <w:rsid w:val="001F36DF"/>
    <w:rsid w:val="001F40C0"/>
    <w:rsid w:val="001F4455"/>
    <w:rsid w:val="001F4B69"/>
    <w:rsid w:val="00203EC9"/>
    <w:rsid w:val="00204032"/>
    <w:rsid w:val="00206C29"/>
    <w:rsid w:val="00225104"/>
    <w:rsid w:val="00231FEC"/>
    <w:rsid w:val="002353B0"/>
    <w:rsid w:val="0023590C"/>
    <w:rsid w:val="002434F3"/>
    <w:rsid w:val="0024788B"/>
    <w:rsid w:val="0025785A"/>
    <w:rsid w:val="002578E3"/>
    <w:rsid w:val="00263245"/>
    <w:rsid w:val="0027178A"/>
    <w:rsid w:val="00272722"/>
    <w:rsid w:val="00273D62"/>
    <w:rsid w:val="0027547C"/>
    <w:rsid w:val="00281D06"/>
    <w:rsid w:val="00287003"/>
    <w:rsid w:val="00290D89"/>
    <w:rsid w:val="00291215"/>
    <w:rsid w:val="00294451"/>
    <w:rsid w:val="002A1433"/>
    <w:rsid w:val="002A499F"/>
    <w:rsid w:val="002A62AA"/>
    <w:rsid w:val="002A699B"/>
    <w:rsid w:val="002A6D62"/>
    <w:rsid w:val="002E25DA"/>
    <w:rsid w:val="002E52B2"/>
    <w:rsid w:val="002F216B"/>
    <w:rsid w:val="002F3A1A"/>
    <w:rsid w:val="00312C8B"/>
    <w:rsid w:val="00312EFD"/>
    <w:rsid w:val="0031465F"/>
    <w:rsid w:val="00320A92"/>
    <w:rsid w:val="003313E0"/>
    <w:rsid w:val="00333108"/>
    <w:rsid w:val="003349DD"/>
    <w:rsid w:val="00336028"/>
    <w:rsid w:val="00350216"/>
    <w:rsid w:val="003502B4"/>
    <w:rsid w:val="00374EAF"/>
    <w:rsid w:val="00382BF1"/>
    <w:rsid w:val="00384386"/>
    <w:rsid w:val="003978B6"/>
    <w:rsid w:val="003A21E6"/>
    <w:rsid w:val="003A6A54"/>
    <w:rsid w:val="003B2391"/>
    <w:rsid w:val="003B492B"/>
    <w:rsid w:val="003B5B23"/>
    <w:rsid w:val="003C6ABC"/>
    <w:rsid w:val="003C6F81"/>
    <w:rsid w:val="003F160C"/>
    <w:rsid w:val="003F1900"/>
    <w:rsid w:val="004057D1"/>
    <w:rsid w:val="00405AD1"/>
    <w:rsid w:val="004102BC"/>
    <w:rsid w:val="00421445"/>
    <w:rsid w:val="00426052"/>
    <w:rsid w:val="0044578C"/>
    <w:rsid w:val="0045706F"/>
    <w:rsid w:val="00462D6B"/>
    <w:rsid w:val="004722B3"/>
    <w:rsid w:val="00473675"/>
    <w:rsid w:val="00482BF5"/>
    <w:rsid w:val="004843D3"/>
    <w:rsid w:val="004848ED"/>
    <w:rsid w:val="004934D3"/>
    <w:rsid w:val="004A2227"/>
    <w:rsid w:val="004B3B8D"/>
    <w:rsid w:val="004B6E45"/>
    <w:rsid w:val="004D5D03"/>
    <w:rsid w:val="004E480E"/>
    <w:rsid w:val="004F4B95"/>
    <w:rsid w:val="004F53D0"/>
    <w:rsid w:val="004F5C78"/>
    <w:rsid w:val="0050191A"/>
    <w:rsid w:val="00501A7F"/>
    <w:rsid w:val="0051387B"/>
    <w:rsid w:val="0051552F"/>
    <w:rsid w:val="005249CF"/>
    <w:rsid w:val="0053333F"/>
    <w:rsid w:val="005421D3"/>
    <w:rsid w:val="00545FC8"/>
    <w:rsid w:val="00550543"/>
    <w:rsid w:val="00563E53"/>
    <w:rsid w:val="005669FD"/>
    <w:rsid w:val="005808A8"/>
    <w:rsid w:val="005959AE"/>
    <w:rsid w:val="005C0615"/>
    <w:rsid w:val="005D6E97"/>
    <w:rsid w:val="005D7DD4"/>
    <w:rsid w:val="005E39F1"/>
    <w:rsid w:val="005F62F8"/>
    <w:rsid w:val="005F63AE"/>
    <w:rsid w:val="006037E1"/>
    <w:rsid w:val="00614880"/>
    <w:rsid w:val="00627F49"/>
    <w:rsid w:val="00631E05"/>
    <w:rsid w:val="006421F0"/>
    <w:rsid w:val="00651290"/>
    <w:rsid w:val="0066136B"/>
    <w:rsid w:val="006645A3"/>
    <w:rsid w:val="006757B4"/>
    <w:rsid w:val="0069309A"/>
    <w:rsid w:val="00694EFD"/>
    <w:rsid w:val="006A3F18"/>
    <w:rsid w:val="006A4FD6"/>
    <w:rsid w:val="006A659A"/>
    <w:rsid w:val="006B6B20"/>
    <w:rsid w:val="006C3F3B"/>
    <w:rsid w:val="006C7383"/>
    <w:rsid w:val="006C79FD"/>
    <w:rsid w:val="006D018B"/>
    <w:rsid w:val="006D3839"/>
    <w:rsid w:val="006E7927"/>
    <w:rsid w:val="006F187F"/>
    <w:rsid w:val="006F39BF"/>
    <w:rsid w:val="006F6BC9"/>
    <w:rsid w:val="007046FF"/>
    <w:rsid w:val="00704B92"/>
    <w:rsid w:val="00707BD8"/>
    <w:rsid w:val="0071055C"/>
    <w:rsid w:val="00711423"/>
    <w:rsid w:val="007247E9"/>
    <w:rsid w:val="007303B1"/>
    <w:rsid w:val="00742E69"/>
    <w:rsid w:val="00747C12"/>
    <w:rsid w:val="0077409D"/>
    <w:rsid w:val="007772AD"/>
    <w:rsid w:val="007A0B77"/>
    <w:rsid w:val="007A449F"/>
    <w:rsid w:val="007A5118"/>
    <w:rsid w:val="007B2F25"/>
    <w:rsid w:val="007C5EFF"/>
    <w:rsid w:val="007D429C"/>
    <w:rsid w:val="007E1DD4"/>
    <w:rsid w:val="00803A6E"/>
    <w:rsid w:val="00824D0B"/>
    <w:rsid w:val="00831EE2"/>
    <w:rsid w:val="00834DC7"/>
    <w:rsid w:val="008369B7"/>
    <w:rsid w:val="008377E4"/>
    <w:rsid w:val="00837E31"/>
    <w:rsid w:val="00856E7B"/>
    <w:rsid w:val="00866ED9"/>
    <w:rsid w:val="00871F42"/>
    <w:rsid w:val="00882ED3"/>
    <w:rsid w:val="00896750"/>
    <w:rsid w:val="008A2DBD"/>
    <w:rsid w:val="008A6090"/>
    <w:rsid w:val="008B54C5"/>
    <w:rsid w:val="008C0A95"/>
    <w:rsid w:val="008C238F"/>
    <w:rsid w:val="008C2BB5"/>
    <w:rsid w:val="008C6907"/>
    <w:rsid w:val="008C74F5"/>
    <w:rsid w:val="008D340E"/>
    <w:rsid w:val="008D43B7"/>
    <w:rsid w:val="008E748A"/>
    <w:rsid w:val="008F0C47"/>
    <w:rsid w:val="008F2BDA"/>
    <w:rsid w:val="008F40EF"/>
    <w:rsid w:val="008F4CDF"/>
    <w:rsid w:val="008F6E8C"/>
    <w:rsid w:val="00912355"/>
    <w:rsid w:val="00912D07"/>
    <w:rsid w:val="00916B08"/>
    <w:rsid w:val="00917FD1"/>
    <w:rsid w:val="009247AC"/>
    <w:rsid w:val="00926F00"/>
    <w:rsid w:val="00931339"/>
    <w:rsid w:val="00937FF6"/>
    <w:rsid w:val="009407A0"/>
    <w:rsid w:val="00940AB2"/>
    <w:rsid w:val="00943DA5"/>
    <w:rsid w:val="009463C1"/>
    <w:rsid w:val="00953685"/>
    <w:rsid w:val="009562AF"/>
    <w:rsid w:val="0096161C"/>
    <w:rsid w:val="009738F7"/>
    <w:rsid w:val="00973E89"/>
    <w:rsid w:val="0097705F"/>
    <w:rsid w:val="00983513"/>
    <w:rsid w:val="009837FD"/>
    <w:rsid w:val="009865AD"/>
    <w:rsid w:val="009914E1"/>
    <w:rsid w:val="0099721C"/>
    <w:rsid w:val="009A1207"/>
    <w:rsid w:val="009A1614"/>
    <w:rsid w:val="009A52D7"/>
    <w:rsid w:val="009A7619"/>
    <w:rsid w:val="009B452F"/>
    <w:rsid w:val="009B5005"/>
    <w:rsid w:val="009C1C3F"/>
    <w:rsid w:val="009C2E8C"/>
    <w:rsid w:val="009C4054"/>
    <w:rsid w:val="009D6B40"/>
    <w:rsid w:val="009F13D1"/>
    <w:rsid w:val="009F22C8"/>
    <w:rsid w:val="009F7E52"/>
    <w:rsid w:val="00A125B8"/>
    <w:rsid w:val="00A14849"/>
    <w:rsid w:val="00A16095"/>
    <w:rsid w:val="00A23041"/>
    <w:rsid w:val="00A257E9"/>
    <w:rsid w:val="00A363D6"/>
    <w:rsid w:val="00A5184F"/>
    <w:rsid w:val="00A62E19"/>
    <w:rsid w:val="00A642A3"/>
    <w:rsid w:val="00A73F85"/>
    <w:rsid w:val="00A92C01"/>
    <w:rsid w:val="00AA3C35"/>
    <w:rsid w:val="00AC0ED4"/>
    <w:rsid w:val="00AC1119"/>
    <w:rsid w:val="00AC1FFA"/>
    <w:rsid w:val="00AC6991"/>
    <w:rsid w:val="00AD6319"/>
    <w:rsid w:val="00AE2B45"/>
    <w:rsid w:val="00AE2C6F"/>
    <w:rsid w:val="00AF6057"/>
    <w:rsid w:val="00B01E43"/>
    <w:rsid w:val="00B03728"/>
    <w:rsid w:val="00B04F3D"/>
    <w:rsid w:val="00B14ECC"/>
    <w:rsid w:val="00B43F86"/>
    <w:rsid w:val="00B448DE"/>
    <w:rsid w:val="00B44C40"/>
    <w:rsid w:val="00B45C76"/>
    <w:rsid w:val="00B45D1A"/>
    <w:rsid w:val="00B45FFD"/>
    <w:rsid w:val="00B51270"/>
    <w:rsid w:val="00B56896"/>
    <w:rsid w:val="00B61AC0"/>
    <w:rsid w:val="00B62623"/>
    <w:rsid w:val="00B64DE0"/>
    <w:rsid w:val="00B7431B"/>
    <w:rsid w:val="00BC26EE"/>
    <w:rsid w:val="00BC37D2"/>
    <w:rsid w:val="00BC4CE5"/>
    <w:rsid w:val="00BF7CE4"/>
    <w:rsid w:val="00C03B76"/>
    <w:rsid w:val="00C21807"/>
    <w:rsid w:val="00C24728"/>
    <w:rsid w:val="00C256F5"/>
    <w:rsid w:val="00C334BA"/>
    <w:rsid w:val="00C3462F"/>
    <w:rsid w:val="00C4031D"/>
    <w:rsid w:val="00C85156"/>
    <w:rsid w:val="00C86DF7"/>
    <w:rsid w:val="00C93C74"/>
    <w:rsid w:val="00CA5924"/>
    <w:rsid w:val="00CA7911"/>
    <w:rsid w:val="00CB0EE5"/>
    <w:rsid w:val="00CB1B27"/>
    <w:rsid w:val="00CD0C17"/>
    <w:rsid w:val="00CE3DEC"/>
    <w:rsid w:val="00CE59AA"/>
    <w:rsid w:val="00D010D4"/>
    <w:rsid w:val="00D02C73"/>
    <w:rsid w:val="00D13585"/>
    <w:rsid w:val="00D16937"/>
    <w:rsid w:val="00D262D5"/>
    <w:rsid w:val="00D41C5C"/>
    <w:rsid w:val="00D5505E"/>
    <w:rsid w:val="00D623DE"/>
    <w:rsid w:val="00D648C6"/>
    <w:rsid w:val="00D70D21"/>
    <w:rsid w:val="00D71B89"/>
    <w:rsid w:val="00D76738"/>
    <w:rsid w:val="00D942A3"/>
    <w:rsid w:val="00DA056A"/>
    <w:rsid w:val="00DB4A82"/>
    <w:rsid w:val="00DB6BEF"/>
    <w:rsid w:val="00DC4E0E"/>
    <w:rsid w:val="00DD7C99"/>
    <w:rsid w:val="00DE6D36"/>
    <w:rsid w:val="00DF1B38"/>
    <w:rsid w:val="00E07C1D"/>
    <w:rsid w:val="00E07DA8"/>
    <w:rsid w:val="00E10B76"/>
    <w:rsid w:val="00E11045"/>
    <w:rsid w:val="00E13FD0"/>
    <w:rsid w:val="00E14970"/>
    <w:rsid w:val="00E20061"/>
    <w:rsid w:val="00E31BC0"/>
    <w:rsid w:val="00E32B42"/>
    <w:rsid w:val="00E421AE"/>
    <w:rsid w:val="00E42677"/>
    <w:rsid w:val="00E43305"/>
    <w:rsid w:val="00E611BE"/>
    <w:rsid w:val="00E729FD"/>
    <w:rsid w:val="00E816A8"/>
    <w:rsid w:val="00E82938"/>
    <w:rsid w:val="00E87269"/>
    <w:rsid w:val="00E87BBE"/>
    <w:rsid w:val="00E907C2"/>
    <w:rsid w:val="00E93A65"/>
    <w:rsid w:val="00EA4AB4"/>
    <w:rsid w:val="00EB473B"/>
    <w:rsid w:val="00EC2DE1"/>
    <w:rsid w:val="00EC673D"/>
    <w:rsid w:val="00EE0CA2"/>
    <w:rsid w:val="00EE265A"/>
    <w:rsid w:val="00EF70D3"/>
    <w:rsid w:val="00F0057B"/>
    <w:rsid w:val="00F01DC8"/>
    <w:rsid w:val="00F17D50"/>
    <w:rsid w:val="00F30BE7"/>
    <w:rsid w:val="00F37AAF"/>
    <w:rsid w:val="00F40745"/>
    <w:rsid w:val="00F535DD"/>
    <w:rsid w:val="00F54AAA"/>
    <w:rsid w:val="00F556DF"/>
    <w:rsid w:val="00F60F31"/>
    <w:rsid w:val="00F66E72"/>
    <w:rsid w:val="00F724A0"/>
    <w:rsid w:val="00F72CE5"/>
    <w:rsid w:val="00FA3ADC"/>
    <w:rsid w:val="00FA7F6B"/>
    <w:rsid w:val="00FD3B0C"/>
    <w:rsid w:val="00FE280D"/>
    <w:rsid w:val="00FE78EF"/>
    <w:rsid w:val="00FE78F9"/>
    <w:rsid w:val="00FF2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B9A371D"/>
  <w15:docId w15:val="{C6A8BCA3-5511-4F29-8D02-EFA4D97A1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738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6C7383"/>
    <w:pPr>
      <w:ind w:firstLineChars="200" w:firstLine="420"/>
    </w:pPr>
    <w:rPr>
      <w:rFonts w:ascii="Calibri" w:hAnsi="Calibri"/>
      <w:szCs w:val="22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6C7383"/>
    <w:rPr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6C7383"/>
    <w:rPr>
      <w:rFonts w:ascii="Times New Roman" w:eastAsia="宋体" w:hAnsi="Times New Roman" w:cs="Times New Roman"/>
      <w:sz w:val="18"/>
      <w:szCs w:val="18"/>
    </w:rPr>
  </w:style>
  <w:style w:type="paragraph" w:styleId="Cabealho">
    <w:name w:val="header"/>
    <w:basedOn w:val="Normal"/>
    <w:link w:val="CabealhoCarter"/>
    <w:uiPriority w:val="99"/>
    <w:unhideWhenUsed/>
    <w:rsid w:val="009972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paragraph" w:styleId="Rodap">
    <w:name w:val="footer"/>
    <w:basedOn w:val="Normal"/>
    <w:link w:val="RodapCarter"/>
    <w:uiPriority w:val="99"/>
    <w:unhideWhenUsed/>
    <w:rsid w:val="0099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character" w:styleId="TextodoMarcadordePosio">
    <w:name w:val="Placeholder Text"/>
    <w:basedOn w:val="Tipodeletrapredefinidodopargrafo"/>
    <w:uiPriority w:val="99"/>
    <w:semiHidden/>
    <w:rsid w:val="00B61AC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8" Type="http://schemas.openxmlformats.org/officeDocument/2006/relationships/image" Target="media/image10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8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8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22" Type="http://schemas.openxmlformats.org/officeDocument/2006/relationships/image" Target="media/image10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theme" Target="theme/theme1.xml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00</Words>
  <Characters>3241</Characters>
  <Application>Microsoft Office Word</Application>
  <DocSecurity>0</DocSecurity>
  <Lines>27</Lines>
  <Paragraphs>7</Paragraphs>
  <ScaleCrop>false</ScaleCrop>
  <Company>Microsoft</Company>
  <LinksUpToDate>false</LinksUpToDate>
  <CharactersWithSpaces>3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</dc:creator>
  <cp:lastModifiedBy>Terry C.</cp:lastModifiedBy>
  <cp:revision>2</cp:revision>
  <cp:lastPrinted>2017-04-20T01:13:00Z</cp:lastPrinted>
  <dcterms:created xsi:type="dcterms:W3CDTF">2024-04-20T15:27:00Z</dcterms:created>
  <dcterms:modified xsi:type="dcterms:W3CDTF">2024-04-20T15:27:00Z</dcterms:modified>
</cp:coreProperties>
</file>